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4"/>
  </p:notesMasterIdLst>
  <p:sldIdLst>
    <p:sldId id="305" r:id="rId2"/>
    <p:sldId id="306" r:id="rId3"/>
    <p:sldId id="307" r:id="rId4"/>
    <p:sldId id="308" r:id="rId5"/>
    <p:sldId id="309" r:id="rId6"/>
    <p:sldId id="310" r:id="rId7"/>
    <p:sldId id="311" r:id="rId8"/>
    <p:sldId id="336" r:id="rId9"/>
    <p:sldId id="317" r:id="rId10"/>
    <p:sldId id="318" r:id="rId11"/>
    <p:sldId id="319" r:id="rId12"/>
    <p:sldId id="312" r:id="rId13"/>
    <p:sldId id="320" r:id="rId14"/>
    <p:sldId id="321" r:id="rId15"/>
    <p:sldId id="313" r:id="rId16"/>
    <p:sldId id="314" r:id="rId17"/>
    <p:sldId id="315" r:id="rId18"/>
    <p:sldId id="323" r:id="rId19"/>
    <p:sldId id="322" r:id="rId20"/>
    <p:sldId id="316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3" r:id="rId29"/>
    <p:sldId id="331" r:id="rId30"/>
    <p:sldId id="332" r:id="rId31"/>
    <p:sldId id="334" r:id="rId32"/>
    <p:sldId id="335" r:id="rId33"/>
  </p:sldIdLst>
  <p:sldSz cx="12192000" cy="6858000"/>
  <p:notesSz cx="6858000" cy="9144000"/>
  <p:embeddedFontLst>
    <p:embeddedFont>
      <p:font typeface="Calibri" panose="020F0502020204030204" pitchFamily="34" charset="0"/>
      <p:regular r:id="rId35"/>
      <p:bold r:id="rId36"/>
      <p:italic r:id="rId37"/>
      <p:boldItalic r:id="rId38"/>
    </p:embeddedFont>
    <p:embeddedFont>
      <p:font typeface="Cambria Math" panose="02040503050406030204" pitchFamily="18" charset="0"/>
      <p:regular r:id="rId39"/>
    </p:embeddedFont>
  </p:embeddedFontLst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66FF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940" autoAdjust="0"/>
    <p:restoredTop sz="92327" autoAdjust="0"/>
  </p:normalViewPr>
  <p:slideViewPr>
    <p:cSldViewPr snapToGrid="0">
      <p:cViewPr varScale="1">
        <p:scale>
          <a:sx n="58" d="100"/>
          <a:sy n="58" d="100"/>
        </p:scale>
        <p:origin x="76" y="8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5.fntdata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3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1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5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1584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3701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10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048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5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5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/>
              <a:t>Quinto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5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5.png"/><Relationship Id="rId10" Type="http://schemas.openxmlformats.org/officeDocument/2006/relationships/image" Target="../media/image31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9.wmf"/><Relationship Id="rId3" Type="http://schemas.openxmlformats.org/officeDocument/2006/relationships/image" Target="../media/image52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76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Connettore 2 30"/>
          <p:cNvCxnSpPr/>
          <p:nvPr/>
        </p:nvCxnSpPr>
        <p:spPr>
          <a:xfrm>
            <a:off x="2009880" y="3901189"/>
            <a:ext cx="712018" cy="128440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2 36"/>
          <p:cNvCxnSpPr/>
          <p:nvPr/>
        </p:nvCxnSpPr>
        <p:spPr>
          <a:xfrm>
            <a:off x="2263297" y="3871848"/>
            <a:ext cx="1342892" cy="136730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/>
          <p:cNvCxnSpPr/>
          <p:nvPr/>
        </p:nvCxnSpPr>
        <p:spPr>
          <a:xfrm>
            <a:off x="2637748" y="3842021"/>
            <a:ext cx="2143032" cy="1397133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2 40"/>
          <p:cNvCxnSpPr/>
          <p:nvPr/>
        </p:nvCxnSpPr>
        <p:spPr>
          <a:xfrm>
            <a:off x="3096349" y="3869697"/>
            <a:ext cx="2659127" cy="138437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2 42"/>
          <p:cNvCxnSpPr/>
          <p:nvPr/>
        </p:nvCxnSpPr>
        <p:spPr>
          <a:xfrm>
            <a:off x="3503435" y="3869697"/>
            <a:ext cx="3320628" cy="135669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ttangolo arrotondato 47"/>
          <p:cNvSpPr/>
          <p:nvPr/>
        </p:nvSpPr>
        <p:spPr>
          <a:xfrm>
            <a:off x="2009880" y="4308770"/>
            <a:ext cx="3641229" cy="46166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ttangolo arrotondato 31"/>
          <p:cNvSpPr/>
          <p:nvPr/>
        </p:nvSpPr>
        <p:spPr>
          <a:xfrm>
            <a:off x="162232" y="754152"/>
            <a:ext cx="5030043" cy="302143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45984" y="92535"/>
            <a:ext cx="10515600" cy="662397"/>
          </a:xfrm>
        </p:spPr>
        <p:txBody>
          <a:bodyPr/>
          <a:lstStyle/>
          <a:p>
            <a:r>
              <a:rPr lang="en-US" dirty="0"/>
              <a:t>Process Errors in Integrated Circui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37890" name="Picture 2" descr="proc_err_01_hyst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737" y="1325156"/>
            <a:ext cx="5231028" cy="341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324465" y="1974176"/>
            <a:ext cx="1474838" cy="142424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575187" y="2189053"/>
            <a:ext cx="263013" cy="545691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/>
          <p:cNvSpPr txBox="1"/>
          <p:nvPr/>
        </p:nvSpPr>
        <p:spPr>
          <a:xfrm>
            <a:off x="1048777" y="2118460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hip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324465" y="754152"/>
            <a:ext cx="3877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resistor, transistor, …)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2009880" y="1974176"/>
            <a:ext cx="31598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it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e.g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istance,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838200" y="1585149"/>
            <a:ext cx="341671" cy="533311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>
            <a:off x="2009880" y="1585149"/>
            <a:ext cx="513735" cy="38902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o 13"/>
          <p:cNvGrpSpPr/>
          <p:nvPr/>
        </p:nvGrpSpPr>
        <p:grpSpPr>
          <a:xfrm>
            <a:off x="2317138" y="5335415"/>
            <a:ext cx="780023" cy="674304"/>
            <a:chOff x="1019280" y="3868639"/>
            <a:chExt cx="1474838" cy="1424245"/>
          </a:xfrm>
        </p:grpSpPr>
        <p:sp>
          <p:nvSpPr>
            <p:cNvPr id="15" name="Rettangolo 14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uppo 18"/>
          <p:cNvGrpSpPr/>
          <p:nvPr/>
        </p:nvGrpSpPr>
        <p:grpSpPr>
          <a:xfrm>
            <a:off x="3370831" y="5335415"/>
            <a:ext cx="780023" cy="674304"/>
            <a:chOff x="1019280" y="3868639"/>
            <a:chExt cx="1474838" cy="1424245"/>
          </a:xfrm>
        </p:grpSpPr>
        <p:sp>
          <p:nvSpPr>
            <p:cNvPr id="20" name="Rettangolo 19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uppo 21"/>
          <p:cNvGrpSpPr/>
          <p:nvPr/>
        </p:nvGrpSpPr>
        <p:grpSpPr>
          <a:xfrm>
            <a:off x="4412252" y="5335415"/>
            <a:ext cx="780023" cy="674304"/>
            <a:chOff x="1019280" y="3868639"/>
            <a:chExt cx="1474838" cy="1424245"/>
          </a:xfrm>
        </p:grpSpPr>
        <p:sp>
          <p:nvSpPr>
            <p:cNvPr id="23" name="Rettangolo 22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uppo 24"/>
          <p:cNvGrpSpPr/>
          <p:nvPr/>
        </p:nvGrpSpPr>
        <p:grpSpPr>
          <a:xfrm>
            <a:off x="5448953" y="5335415"/>
            <a:ext cx="780023" cy="674304"/>
            <a:chOff x="1019280" y="3868639"/>
            <a:chExt cx="1474838" cy="1424245"/>
          </a:xfrm>
        </p:grpSpPr>
        <p:sp>
          <p:nvSpPr>
            <p:cNvPr id="26" name="Rettangolo 25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ttangolo 26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Gruppo 27"/>
          <p:cNvGrpSpPr/>
          <p:nvPr/>
        </p:nvGrpSpPr>
        <p:grpSpPr>
          <a:xfrm>
            <a:off x="6425068" y="5335415"/>
            <a:ext cx="780023" cy="674304"/>
            <a:chOff x="1019280" y="3868639"/>
            <a:chExt cx="1474838" cy="1424245"/>
          </a:xfrm>
        </p:grpSpPr>
        <p:sp>
          <p:nvSpPr>
            <p:cNvPr id="29" name="Rettangolo 28"/>
            <p:cNvSpPr/>
            <p:nvPr/>
          </p:nvSpPr>
          <p:spPr>
            <a:xfrm>
              <a:off x="1019280" y="3868639"/>
              <a:ext cx="1474838" cy="1424245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1270002" y="4083516"/>
              <a:ext cx="263013" cy="545691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CasellaDiTesto 33"/>
          <p:cNvSpPr txBox="1"/>
          <p:nvPr/>
        </p:nvSpPr>
        <p:spPr>
          <a:xfrm>
            <a:off x="2078381" y="3033725"/>
            <a:ext cx="2805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nominal value)</a:t>
            </a:r>
          </a:p>
        </p:txBody>
      </p:sp>
      <p:sp>
        <p:nvSpPr>
          <p:cNvPr id="44" name="CasellaDiTesto 43"/>
          <p:cNvSpPr txBox="1"/>
          <p:nvPr/>
        </p:nvSpPr>
        <p:spPr>
          <a:xfrm>
            <a:off x="5390169" y="782608"/>
            <a:ext cx="2069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</a:t>
            </a:r>
            <a:r>
              <a:rPr lang="it-IT" sz="2400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24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Connettore 1 45"/>
          <p:cNvCxnSpPr/>
          <p:nvPr/>
        </p:nvCxnSpPr>
        <p:spPr>
          <a:xfrm flipH="1">
            <a:off x="4614408" y="1244273"/>
            <a:ext cx="1106253" cy="340876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asellaDiTesto 46"/>
          <p:cNvSpPr txBox="1"/>
          <p:nvPr/>
        </p:nvSpPr>
        <p:spPr>
          <a:xfrm>
            <a:off x="2588846" y="4308770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roductio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</a:p>
        </p:txBody>
      </p:sp>
      <p:sp>
        <p:nvSpPr>
          <p:cNvPr id="50" name="Freccia a destra 49"/>
          <p:cNvSpPr/>
          <p:nvPr/>
        </p:nvSpPr>
        <p:spPr>
          <a:xfrm rot="19807556">
            <a:off x="7626304" y="5076383"/>
            <a:ext cx="933450" cy="531985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D848103-0F60-4B66-BA6E-66F88AF6A7B5}"/>
              </a:ext>
            </a:extLst>
          </p:cNvPr>
          <p:cNvSpPr txBox="1"/>
          <p:nvPr/>
        </p:nvSpPr>
        <p:spPr>
          <a:xfrm>
            <a:off x="9239450" y="4481389"/>
            <a:ext cx="268530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number of samples whose value (A) falls in the bin</a:t>
            </a:r>
          </a:p>
          <a:p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total number of samples </a:t>
            </a:r>
          </a:p>
        </p:txBody>
      </p:sp>
    </p:spTree>
    <p:extLst>
      <p:ext uri="{BB962C8B-B14F-4D97-AF65-F5344CB8AC3E}">
        <p14:creationId xmlns:p14="http://schemas.microsoft.com/office/powerpoint/2010/main" val="119832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7" grpId="0"/>
      <p:bldP spid="50" grpId="0" animBg="1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58339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Matching errors: Microscopic irregularities 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1039091" y="1080655"/>
            <a:ext cx="10942419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number of dopants atoms affects several properties</a:t>
            </a:r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uch as effective sheet resistance and MOSFET threshold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example can be replicated for other quantities, such as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oxide thickness, where the crosses in the figure may represent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ocal maxima or minima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large fluctuation of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/N can be ascribed to the small area of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devices shown in the example. For even smaller devices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ts is likely that one of the two devices does not include any 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opant atom :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/N may exceed unity (100 % error). </a:t>
            </a:r>
          </a:p>
        </p:txBody>
      </p:sp>
    </p:spTree>
    <p:extLst>
      <p:ext uri="{BB962C8B-B14F-4D97-AF65-F5344CB8AC3E}">
        <p14:creationId xmlns:p14="http://schemas.microsoft.com/office/powerpoint/2010/main" val="12754415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162248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Microscopic irregularities: effect of device area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259" y="1202777"/>
            <a:ext cx="7914486" cy="488921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7962007" y="1389814"/>
            <a:ext cx="3532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rger device areas result in smaller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atching errors</a:t>
            </a:r>
          </a:p>
        </p:txBody>
      </p:sp>
    </p:spTree>
    <p:extLst>
      <p:ext uri="{BB962C8B-B14F-4D97-AF65-F5344CB8AC3E}">
        <p14:creationId xmlns:p14="http://schemas.microsoft.com/office/powerpoint/2010/main" val="1839011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8371"/>
            <a:ext cx="10515600" cy="662397"/>
          </a:xfrm>
        </p:spPr>
        <p:txBody>
          <a:bodyPr/>
          <a:lstStyle/>
          <a:p>
            <a:r>
              <a:rPr lang="en-US" dirty="0"/>
              <a:t>Microscopic irregularities: the </a:t>
            </a:r>
            <a:r>
              <a:rPr lang="en-US" dirty="0" err="1"/>
              <a:t>Pelgrom</a:t>
            </a:r>
            <a:r>
              <a:rPr lang="en-US" dirty="0"/>
              <a:t> model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820045"/>
              </p:ext>
            </p:extLst>
          </p:nvPr>
        </p:nvGraphicFramePr>
        <p:xfrm>
          <a:off x="413276" y="728982"/>
          <a:ext cx="2418736" cy="246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927100" imgH="939800" progId="Equation.DSMT4">
                  <p:embed/>
                </p:oleObj>
              </mc:Choice>
              <mc:Fallback>
                <p:oleObj name="Equation" r:id="rId3" imgW="9271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76" y="728982"/>
                        <a:ext cx="2418736" cy="2468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3709"/>
              </p:ext>
            </p:extLst>
          </p:nvPr>
        </p:nvGraphicFramePr>
        <p:xfrm>
          <a:off x="3259249" y="1265236"/>
          <a:ext cx="2104321" cy="116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249" y="1265236"/>
                        <a:ext cx="2104321" cy="1169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838199" y="3077462"/>
            <a:ext cx="12634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666643" y="2530731"/>
            <a:ext cx="1503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sistor</a:t>
            </a:r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4737" y="1091772"/>
            <a:ext cx="5181600" cy="352425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7715877" y="4740522"/>
            <a:ext cx="41604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rom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elgro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et a IEEE J. of Solid State Circuits, 1989l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14589" y="3734393"/>
            <a:ext cx="673921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constant parameters of the process Their values are given in the Design Rule Manual, with names that depend on the foundry (there is no general convention). 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units are generall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·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l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es are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</a:p>
        </p:txBody>
      </p:sp>
      <p:sp>
        <p:nvSpPr>
          <p:cNvPr id="7" name="Rettangolo 6"/>
          <p:cNvSpPr/>
          <p:nvPr/>
        </p:nvSpPr>
        <p:spPr>
          <a:xfrm>
            <a:off x="214589" y="680769"/>
            <a:ext cx="2787918" cy="291991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3259249" y="1091772"/>
            <a:ext cx="2295390" cy="210581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8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5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Matching Errors: Gradien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98780" y="662397"/>
            <a:ext cx="1031470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adients indicate that important quantities that affect the device properties are not uniformly distributed on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macroscopic scal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is means that these quantities gradually varies across the chip area.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ities of interest can be, for example: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Dopant density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Oxide thicknes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Geometrical process biases (e.g. etching undercut)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Temperature (e.g. due to power devices present on the chip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) Mechanical stress (mainly due to the packaging process)</a:t>
            </a:r>
          </a:p>
        </p:txBody>
      </p:sp>
    </p:spTree>
    <p:extLst>
      <p:ext uri="{BB962C8B-B14F-4D97-AF65-F5344CB8AC3E}">
        <p14:creationId xmlns:p14="http://schemas.microsoft.com/office/powerpoint/2010/main" val="34616966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13323"/>
            <a:ext cx="10515600" cy="662397"/>
          </a:xfrm>
        </p:spPr>
        <p:txBody>
          <a:bodyPr/>
          <a:lstStyle/>
          <a:p>
            <a:r>
              <a:rPr lang="en-US" dirty="0"/>
              <a:t>Effect of gradients on device matching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978" y="1715073"/>
            <a:ext cx="6418484" cy="3632786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561109" y="962862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exampl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die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uses matching error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7795752" y="953214"/>
            <a:ext cx="41257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is case, gradient does not cause matching error</a:t>
            </a:r>
          </a:p>
        </p:txBody>
      </p:sp>
      <p:sp>
        <p:nvSpPr>
          <p:cNvPr id="9" name="Freccia curva 8"/>
          <p:cNvSpPr/>
          <p:nvPr/>
        </p:nvSpPr>
        <p:spPr>
          <a:xfrm flipV="1">
            <a:off x="2026226" y="1790279"/>
            <a:ext cx="935181" cy="1330036"/>
          </a:xfrm>
          <a:prstGeom prst="bentArrow">
            <a:avLst/>
          </a:prstGeom>
          <a:solidFill>
            <a:srgbClr val="00B0F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Freccia curva 9"/>
          <p:cNvSpPr/>
          <p:nvPr/>
        </p:nvSpPr>
        <p:spPr>
          <a:xfrm flipH="1" flipV="1">
            <a:off x="9880712" y="1859418"/>
            <a:ext cx="935181" cy="1330036"/>
          </a:xfrm>
          <a:prstGeom prst="bentArrow">
            <a:avLst/>
          </a:prstGeom>
          <a:solidFill>
            <a:srgbClr val="00B0F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61108" y="4516862"/>
            <a:ext cx="3865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a generic quantity "A"</a:t>
            </a:r>
          </a:p>
        </p:txBody>
      </p:sp>
      <p:sp>
        <p:nvSpPr>
          <p:cNvPr id="12" name="Figura a mano libera 11"/>
          <p:cNvSpPr/>
          <p:nvPr/>
        </p:nvSpPr>
        <p:spPr>
          <a:xfrm>
            <a:off x="2743200" y="4737388"/>
            <a:ext cx="1630016" cy="401420"/>
          </a:xfrm>
          <a:custGeom>
            <a:avLst/>
            <a:gdLst>
              <a:gd name="connsiteX0" fmla="*/ 0 w 1828800"/>
              <a:gd name="connsiteY0" fmla="*/ 290945 h 304006"/>
              <a:gd name="connsiteX1" fmla="*/ 685800 w 1828800"/>
              <a:gd name="connsiteY1" fmla="*/ 270163 h 304006"/>
              <a:gd name="connsiteX2" fmla="*/ 1828800 w 1828800"/>
              <a:gd name="connsiteY2" fmla="*/ 0 h 304006"/>
              <a:gd name="connsiteX3" fmla="*/ 1828800 w 1828800"/>
              <a:gd name="connsiteY3" fmla="*/ 0 h 304006"/>
              <a:gd name="connsiteX0" fmla="*/ 0 w 1874807"/>
              <a:gd name="connsiteY0" fmla="*/ 395720 h 408781"/>
              <a:gd name="connsiteX1" fmla="*/ 685800 w 1874807"/>
              <a:gd name="connsiteY1" fmla="*/ 374938 h 408781"/>
              <a:gd name="connsiteX2" fmla="*/ 1828800 w 1874807"/>
              <a:gd name="connsiteY2" fmla="*/ 104775 h 408781"/>
              <a:gd name="connsiteX3" fmla="*/ 1628775 w 1874807"/>
              <a:gd name="connsiteY3" fmla="*/ 0 h 408781"/>
              <a:gd name="connsiteX0" fmla="*/ 0 w 1834964"/>
              <a:gd name="connsiteY0" fmla="*/ 395720 h 408781"/>
              <a:gd name="connsiteX1" fmla="*/ 685800 w 1834964"/>
              <a:gd name="connsiteY1" fmla="*/ 374938 h 408781"/>
              <a:gd name="connsiteX2" fmla="*/ 1828800 w 1834964"/>
              <a:gd name="connsiteY2" fmla="*/ 104775 h 408781"/>
              <a:gd name="connsiteX3" fmla="*/ 1162050 w 1834964"/>
              <a:gd name="connsiteY3" fmla="*/ 215612 h 408781"/>
              <a:gd name="connsiteX4" fmla="*/ 1628775 w 1834964"/>
              <a:gd name="connsiteY4" fmla="*/ 0 h 408781"/>
              <a:gd name="connsiteX0" fmla="*/ 0 w 1629777"/>
              <a:gd name="connsiteY0" fmla="*/ 395720 h 401420"/>
              <a:gd name="connsiteX1" fmla="*/ 685800 w 1629777"/>
              <a:gd name="connsiteY1" fmla="*/ 374938 h 401420"/>
              <a:gd name="connsiteX2" fmla="*/ 1038225 w 1629777"/>
              <a:gd name="connsiteY2" fmla="*/ 266700 h 401420"/>
              <a:gd name="connsiteX3" fmla="*/ 1162050 w 1629777"/>
              <a:gd name="connsiteY3" fmla="*/ 215612 h 401420"/>
              <a:gd name="connsiteX4" fmla="*/ 1628775 w 1629777"/>
              <a:gd name="connsiteY4" fmla="*/ 0 h 401420"/>
              <a:gd name="connsiteX0" fmla="*/ 0 w 1630016"/>
              <a:gd name="connsiteY0" fmla="*/ 395720 h 401420"/>
              <a:gd name="connsiteX1" fmla="*/ 685800 w 1630016"/>
              <a:gd name="connsiteY1" fmla="*/ 374938 h 401420"/>
              <a:gd name="connsiteX2" fmla="*/ 1038225 w 1630016"/>
              <a:gd name="connsiteY2" fmla="*/ 266700 h 401420"/>
              <a:gd name="connsiteX3" fmla="*/ 1266825 w 1630016"/>
              <a:gd name="connsiteY3" fmla="*/ 187037 h 401420"/>
              <a:gd name="connsiteX4" fmla="*/ 1628775 w 1630016"/>
              <a:gd name="connsiteY4" fmla="*/ 0 h 401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30016" h="401420">
                <a:moveTo>
                  <a:pt x="0" y="395720"/>
                </a:moveTo>
                <a:cubicBezTo>
                  <a:pt x="190500" y="409574"/>
                  <a:pt x="512763" y="396441"/>
                  <a:pt x="685800" y="374938"/>
                </a:cubicBezTo>
                <a:cubicBezTo>
                  <a:pt x="858837" y="353435"/>
                  <a:pt x="941388" y="298017"/>
                  <a:pt x="1038225" y="266700"/>
                </a:cubicBezTo>
                <a:cubicBezTo>
                  <a:pt x="1135062" y="235383"/>
                  <a:pt x="1300162" y="204499"/>
                  <a:pt x="1266825" y="187037"/>
                </a:cubicBezTo>
                <a:cubicBezTo>
                  <a:pt x="1233488" y="169575"/>
                  <a:pt x="1655762" y="5773"/>
                  <a:pt x="1628775" y="0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 12"/>
          <p:cNvSpPr/>
          <p:nvPr/>
        </p:nvSpPr>
        <p:spPr>
          <a:xfrm>
            <a:off x="2826327" y="4717473"/>
            <a:ext cx="4800600" cy="415636"/>
          </a:xfrm>
          <a:custGeom>
            <a:avLst/>
            <a:gdLst>
              <a:gd name="connsiteX0" fmla="*/ 0 w 4800600"/>
              <a:gd name="connsiteY0" fmla="*/ 415636 h 415636"/>
              <a:gd name="connsiteX1" fmla="*/ 1267691 w 4800600"/>
              <a:gd name="connsiteY1" fmla="*/ 394854 h 415636"/>
              <a:gd name="connsiteX2" fmla="*/ 1849582 w 4800600"/>
              <a:gd name="connsiteY2" fmla="*/ 207818 h 415636"/>
              <a:gd name="connsiteX3" fmla="*/ 3906982 w 4800600"/>
              <a:gd name="connsiteY3" fmla="*/ 62345 h 415636"/>
              <a:gd name="connsiteX4" fmla="*/ 4800600 w 4800600"/>
              <a:gd name="connsiteY4" fmla="*/ 0 h 415636"/>
              <a:gd name="connsiteX5" fmla="*/ 4800600 w 4800600"/>
              <a:gd name="connsiteY5" fmla="*/ 0 h 415636"/>
              <a:gd name="connsiteX0" fmla="*/ 0 w 4800600"/>
              <a:gd name="connsiteY0" fmla="*/ 415636 h 415636"/>
              <a:gd name="connsiteX1" fmla="*/ 1267691 w 4800600"/>
              <a:gd name="connsiteY1" fmla="*/ 394854 h 415636"/>
              <a:gd name="connsiteX2" fmla="*/ 1982932 w 4800600"/>
              <a:gd name="connsiteY2" fmla="*/ 264968 h 415636"/>
              <a:gd name="connsiteX3" fmla="*/ 3906982 w 4800600"/>
              <a:gd name="connsiteY3" fmla="*/ 62345 h 415636"/>
              <a:gd name="connsiteX4" fmla="*/ 4800600 w 4800600"/>
              <a:gd name="connsiteY4" fmla="*/ 0 h 415636"/>
              <a:gd name="connsiteX5" fmla="*/ 4800600 w 4800600"/>
              <a:gd name="connsiteY5" fmla="*/ 0 h 41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800600" h="415636">
                <a:moveTo>
                  <a:pt x="0" y="415636"/>
                </a:moveTo>
                <a:cubicBezTo>
                  <a:pt x="422564" y="408709"/>
                  <a:pt x="937202" y="419965"/>
                  <a:pt x="1267691" y="394854"/>
                </a:cubicBezTo>
                <a:cubicBezTo>
                  <a:pt x="1598180" y="369743"/>
                  <a:pt x="1543050" y="320386"/>
                  <a:pt x="1982932" y="264968"/>
                </a:cubicBezTo>
                <a:cubicBezTo>
                  <a:pt x="2422814" y="209550"/>
                  <a:pt x="3437371" y="106506"/>
                  <a:pt x="3906982" y="62345"/>
                </a:cubicBezTo>
                <a:cubicBezTo>
                  <a:pt x="4376593" y="18184"/>
                  <a:pt x="4502727" y="20782"/>
                  <a:pt x="4800600" y="0"/>
                </a:cubicBezTo>
                <a:lnTo>
                  <a:pt x="4800600" y="0"/>
                </a:ln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561108" y="5555402"/>
            <a:ext cx="11057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fortunately, in most cases, the direction of gradients is not predictable!</a:t>
            </a:r>
          </a:p>
        </p:txBody>
      </p:sp>
      <p:sp>
        <p:nvSpPr>
          <p:cNvPr id="15" name="Rettangolo 14"/>
          <p:cNvSpPr/>
          <p:nvPr/>
        </p:nvSpPr>
        <p:spPr>
          <a:xfrm>
            <a:off x="400050" y="5347859"/>
            <a:ext cx="10540718" cy="80529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0951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00281"/>
            <a:ext cx="10515600" cy="662397"/>
          </a:xfrm>
        </p:spPr>
        <p:txBody>
          <a:bodyPr/>
          <a:lstStyle/>
          <a:p>
            <a:r>
              <a:rPr lang="en-US" dirty="0"/>
              <a:t>Layout rules that prevent device  mismatch caused by gradien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47469" y="761109"/>
            <a:ext cx="105741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1 (obvious): Take the distance between objects as close as possible.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his rule is less effective for large devices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2: Us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ommon centro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nfigurations. 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5288" y="2151651"/>
            <a:ext cx="8458200" cy="3621492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2455288" y="5773143"/>
            <a:ext cx="4926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entroid of both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bjects</a:t>
            </a:r>
          </a:p>
        </p:txBody>
      </p:sp>
      <p:cxnSp>
        <p:nvCxnSpPr>
          <p:cNvPr id="9" name="Connettore 2 8"/>
          <p:cNvCxnSpPr/>
          <p:nvPr/>
        </p:nvCxnSpPr>
        <p:spPr>
          <a:xfrm flipV="1">
            <a:off x="4038600" y="4267200"/>
            <a:ext cx="0" cy="154242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312088" y="3041764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375718" y="4535702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340873" y="2654208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1340873" y="3295269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1340873" y="4198631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1340873" y="4828090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arentesi graffa chiusa 18"/>
          <p:cNvSpPr/>
          <p:nvPr/>
        </p:nvSpPr>
        <p:spPr>
          <a:xfrm flipH="1">
            <a:off x="1107294" y="2799297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entesi graffa chiusa 19"/>
          <p:cNvSpPr/>
          <p:nvPr/>
        </p:nvSpPr>
        <p:spPr>
          <a:xfrm flipH="1">
            <a:off x="1120257" y="4288494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2876550" y="2880360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21"/>
          <p:cNvSpPr/>
          <p:nvPr/>
        </p:nvSpPr>
        <p:spPr>
          <a:xfrm>
            <a:off x="4357669" y="4198631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25DC0374-E0C8-41B7-AF27-D12B6B7626AB}"/>
              </a:ext>
            </a:extLst>
          </p:cNvPr>
          <p:cNvSpPr/>
          <p:nvPr/>
        </p:nvSpPr>
        <p:spPr>
          <a:xfrm>
            <a:off x="7818718" y="2880360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1B370CA8-E093-42BE-ABDF-0DB06B3EF9B1}"/>
              </a:ext>
            </a:extLst>
          </p:cNvPr>
          <p:cNvSpPr/>
          <p:nvPr/>
        </p:nvSpPr>
        <p:spPr>
          <a:xfrm>
            <a:off x="9299837" y="4198631"/>
            <a:ext cx="857250" cy="999684"/>
          </a:xfrm>
          <a:prstGeom prst="rect">
            <a:avLst/>
          </a:prstGeom>
          <a:solidFill>
            <a:schemeClr val="accent1">
              <a:lumMod val="75000"/>
              <a:alpha val="51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87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03578" y="119487"/>
            <a:ext cx="10515600" cy="662397"/>
          </a:xfrm>
        </p:spPr>
        <p:txBody>
          <a:bodyPr/>
          <a:lstStyle/>
          <a:p>
            <a:r>
              <a:rPr lang="en-US" dirty="0"/>
              <a:t>Common centroid configuration: Oblique gradient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276" y="1054998"/>
            <a:ext cx="6293766" cy="3894239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7922244" y="2106701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7922244" y="3534045"/>
            <a:ext cx="792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9222627" y="1758029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9222627" y="2399090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9222627" y="3302452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9222627" y="3931911"/>
            <a:ext cx="1008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,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0306923" y="1759050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10306924" y="2460644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10484765" y="3364006"/>
            <a:ext cx="768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10553373" y="4115705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7070543" y="1247382"/>
            <a:ext cx="170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9193363" y="1247382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ar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10433469" y="1247382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</a:p>
        </p:txBody>
      </p:sp>
      <p:cxnSp>
        <p:nvCxnSpPr>
          <p:cNvPr id="22" name="Connettore 1 21"/>
          <p:cNvCxnSpPr/>
          <p:nvPr/>
        </p:nvCxnSpPr>
        <p:spPr>
          <a:xfrm>
            <a:off x="8779665" y="1247382"/>
            <a:ext cx="0" cy="3509470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1 22"/>
          <p:cNvCxnSpPr/>
          <p:nvPr/>
        </p:nvCxnSpPr>
        <p:spPr>
          <a:xfrm>
            <a:off x="10230723" y="1247382"/>
            <a:ext cx="0" cy="3509470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1 23"/>
          <p:cNvCxnSpPr/>
          <p:nvPr/>
        </p:nvCxnSpPr>
        <p:spPr>
          <a:xfrm flipH="1" flipV="1">
            <a:off x="7460673" y="3106026"/>
            <a:ext cx="4083392" cy="18984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1 25"/>
          <p:cNvCxnSpPr/>
          <p:nvPr/>
        </p:nvCxnSpPr>
        <p:spPr>
          <a:xfrm flipH="1" flipV="1">
            <a:off x="7460673" y="1778085"/>
            <a:ext cx="4083392" cy="18984"/>
          </a:xfrm>
          <a:prstGeom prst="line">
            <a:avLst/>
          </a:prstGeom>
          <a:ln w="38100"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1 30"/>
          <p:cNvCxnSpPr/>
          <p:nvPr/>
        </p:nvCxnSpPr>
        <p:spPr>
          <a:xfrm flipH="1">
            <a:off x="8790248" y="2448688"/>
            <a:ext cx="2880950" cy="0"/>
          </a:xfrm>
          <a:prstGeom prst="line">
            <a:avLst/>
          </a:prstGeom>
          <a:ln w="38100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/>
          <p:nvPr/>
        </p:nvCxnSpPr>
        <p:spPr>
          <a:xfrm flipH="1">
            <a:off x="8790248" y="3931911"/>
            <a:ext cx="2880950" cy="0"/>
          </a:xfrm>
          <a:prstGeom prst="line">
            <a:avLst/>
          </a:prstGeom>
          <a:ln w="38100">
            <a:solidFill>
              <a:srgbClr val="3333CC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660637" y="5339025"/>
            <a:ext cx="11010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ommon centroid configuration is effective also against oblique gradients..  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394855" y="5028409"/>
            <a:ext cx="11430000" cy="103479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0381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it and connect components in common centroid configur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45200" y="2683507"/>
            <a:ext cx="431079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ries are preferr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resistors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large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allels have to be preferr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mall resistances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290835" y="1312452"/>
            <a:ext cx="34195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1::Resistors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236186"/>
            <a:ext cx="5427088" cy="491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9116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425597" y="18245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plit and connect components in common centroid configurations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750508" y="1229324"/>
            <a:ext cx="8929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 devices -Properties of series and parallels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069" y="2156429"/>
            <a:ext cx="4713349" cy="2809847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1084" y="2477241"/>
            <a:ext cx="5422922" cy="2233743"/>
          </a:xfrm>
          <a:prstGeom prst="rect">
            <a:avLst/>
          </a:prstGeom>
        </p:spPr>
      </p:pic>
      <p:sp>
        <p:nvSpPr>
          <p:cNvPr id="9" name="Rettangolo 8"/>
          <p:cNvSpPr/>
          <p:nvPr/>
        </p:nvSpPr>
        <p:spPr>
          <a:xfrm>
            <a:off x="616992" y="2092778"/>
            <a:ext cx="2053706" cy="300267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479402" y="2149398"/>
            <a:ext cx="2325766" cy="271172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1 12"/>
          <p:cNvCxnSpPr/>
          <p:nvPr/>
        </p:nvCxnSpPr>
        <p:spPr>
          <a:xfrm>
            <a:off x="9282545" y="2570018"/>
            <a:ext cx="2147454" cy="20716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 flipH="1">
            <a:off x="9282545" y="2570018"/>
            <a:ext cx="2147454" cy="2071695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1188663" y="5653812"/>
            <a:ext cx="8093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urate: Can b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common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oi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guration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eccia in su 15"/>
          <p:cNvSpPr/>
          <p:nvPr/>
        </p:nvSpPr>
        <p:spPr>
          <a:xfrm>
            <a:off x="1892325" y="5195455"/>
            <a:ext cx="456020" cy="458357"/>
          </a:xfrm>
          <a:prstGeom prst="up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ccia in su 16"/>
          <p:cNvSpPr/>
          <p:nvPr/>
        </p:nvSpPr>
        <p:spPr>
          <a:xfrm>
            <a:off x="7257242" y="4966276"/>
            <a:ext cx="535940" cy="687536"/>
          </a:xfrm>
          <a:prstGeom prst="up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/>
          <p:cNvSpPr txBox="1"/>
          <p:nvPr/>
        </p:nvSpPr>
        <p:spPr>
          <a:xfrm>
            <a:off x="3594747" y="4952324"/>
            <a:ext cx="1930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curat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9792153" y="4822148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n'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se!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vale 1"/>
          <p:cNvSpPr/>
          <p:nvPr/>
        </p:nvSpPr>
        <p:spPr>
          <a:xfrm>
            <a:off x="4230806" y="2741204"/>
            <a:ext cx="678235" cy="53275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/>
          <p:cNvSpPr txBox="1"/>
          <p:nvPr/>
        </p:nvSpPr>
        <p:spPr>
          <a:xfrm>
            <a:off x="4777924" y="1846906"/>
            <a:ext cx="1494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llowed in 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ndard </a:t>
            </a:r>
          </a:p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well CMOS</a:t>
            </a:r>
          </a:p>
        </p:txBody>
      </p:sp>
      <p:cxnSp>
        <p:nvCxnSpPr>
          <p:cNvPr id="20" name="Connettore 1 19"/>
          <p:cNvCxnSpPr/>
          <p:nvPr/>
        </p:nvCxnSpPr>
        <p:spPr>
          <a:xfrm flipH="1">
            <a:off x="4909041" y="2677903"/>
            <a:ext cx="326563" cy="22907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215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/>
      <p:bldP spid="16" grpId="0" animBg="1"/>
      <p:bldP spid="17" grpId="0" animBg="1"/>
      <p:bldP spid="18" grpId="0"/>
      <p:bldP spid="19" grpId="0"/>
      <p:bldP spid="2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584194" y="0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plit and connect components in common centroid configurations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584194" y="665945"/>
            <a:ext cx="36936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2: MOSFETS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105" y="1296706"/>
            <a:ext cx="5987467" cy="3331418"/>
          </a:xfrm>
          <a:prstGeom prst="rect">
            <a:avLst/>
          </a:prstGeom>
        </p:spPr>
      </p:pic>
      <p:sp>
        <p:nvSpPr>
          <p:cNvPr id="8" name="Titolo 1"/>
          <p:cNvSpPr txBox="1">
            <a:spLocks/>
          </p:cNvSpPr>
          <p:nvPr/>
        </p:nvSpPr>
        <p:spPr>
          <a:xfrm>
            <a:off x="567619" y="5499536"/>
            <a:ext cx="10515600" cy="7253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l">
              <a:spcAft>
                <a:spcPts val="600"/>
              </a:spcAft>
            </a:pPr>
            <a:r>
              <a:rPr lang="en-US" sz="2400" dirty="0">
                <a:solidFill>
                  <a:srgbClr val="FF0000"/>
                </a:solidFill>
              </a:rPr>
              <a:t>Capacitors:</a:t>
            </a:r>
            <a:r>
              <a:rPr lang="en-US" sz="2400" dirty="0"/>
              <a:t> Parallel connections are preferred (no floating nodes)</a:t>
            </a:r>
            <a:r>
              <a:rPr lang="it-IT" sz="2400" dirty="0"/>
              <a:t>  </a:t>
            </a:r>
            <a:endParaRPr lang="en-US" sz="2400" dirty="0"/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897" y="2009712"/>
            <a:ext cx="2159591" cy="903003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7838359" y="1227712"/>
            <a:ext cx="3780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oating node (no dc path)</a:t>
            </a:r>
          </a:p>
        </p:txBody>
      </p:sp>
      <p:cxnSp>
        <p:nvCxnSpPr>
          <p:cNvPr id="9" name="Connettore 2 8"/>
          <p:cNvCxnSpPr/>
          <p:nvPr/>
        </p:nvCxnSpPr>
        <p:spPr>
          <a:xfrm flipH="1">
            <a:off x="9976514" y="1748439"/>
            <a:ext cx="354841" cy="52254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/>
          <p:cNvSpPr txBox="1"/>
          <p:nvPr/>
        </p:nvSpPr>
        <p:spPr>
          <a:xfrm>
            <a:off x="8106770" y="3021046"/>
            <a:ext cx="35117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ries connections of capacitors have to be avoided as much as possible unless dc paths are provided for the floating node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26DF49F-397B-48DE-99B4-BB7434180E79}"/>
              </a:ext>
            </a:extLst>
          </p:cNvPr>
          <p:cNvSpPr txBox="1"/>
          <p:nvPr/>
        </p:nvSpPr>
        <p:spPr>
          <a:xfrm>
            <a:off x="584194" y="5001523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BJTs:</a:t>
            </a:r>
            <a:r>
              <a:rPr lang="en-US" sz="2400" dirty="0">
                <a:latin typeface="+mj-lt"/>
              </a:rPr>
              <a:t> Same as </a:t>
            </a:r>
            <a:r>
              <a:rPr lang="en-US" sz="2400" dirty="0" err="1">
                <a:latin typeface="+mj-lt"/>
              </a:rPr>
              <a:t>Mosfets</a:t>
            </a:r>
            <a:r>
              <a:rPr lang="en-US" sz="2400" dirty="0">
                <a:latin typeface="+mj-lt"/>
              </a:rPr>
              <a:t> (parallels only) </a:t>
            </a:r>
          </a:p>
        </p:txBody>
      </p:sp>
    </p:spTree>
    <p:extLst>
      <p:ext uri="{BB962C8B-B14F-4D97-AF65-F5344CB8AC3E}">
        <p14:creationId xmlns:p14="http://schemas.microsoft.com/office/powerpoint/2010/main" val="45145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nents of the error and statistical representation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38914" name="Picture 2" descr="proc_err_02_prob_densit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31" y="1947277"/>
            <a:ext cx="5676900" cy="3489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ttangolo 4"/>
          <p:cNvSpPr/>
          <p:nvPr/>
        </p:nvSpPr>
        <p:spPr>
          <a:xfrm>
            <a:off x="5543549" y="1164848"/>
            <a:ext cx="6096000" cy="261610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	nominal value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 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r a generi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-t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ponent.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gt;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	the mean of the distribution. </a:t>
            </a: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       Systematic error = &lt;A&gt;-A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  <a:tabLst>
                <a:tab pos="450215" algn="l"/>
              </a:tabLs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	       Random error for the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-t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mponent </a:t>
            </a:r>
            <a:b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24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A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&lt;A&gt;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5342"/>
              </p:ext>
            </p:extLst>
          </p:nvPr>
        </p:nvGraphicFramePr>
        <p:xfrm>
          <a:off x="7031706" y="4681016"/>
          <a:ext cx="4322093" cy="120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358310" imgH="380835" progId="Equation.DSMT4">
                  <p:embed/>
                </p:oleObj>
              </mc:Choice>
              <mc:Fallback>
                <p:oleObj name="Equation" r:id="rId4" imgW="1358310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706" y="4681016"/>
                        <a:ext cx="4322093" cy="1208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6865485" y="4000150"/>
            <a:ext cx="4859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error: standard deviation</a:t>
            </a:r>
          </a:p>
        </p:txBody>
      </p:sp>
      <p:cxnSp>
        <p:nvCxnSpPr>
          <p:cNvPr id="10" name="Connettore 1 9"/>
          <p:cNvCxnSpPr/>
          <p:nvPr/>
        </p:nvCxnSpPr>
        <p:spPr>
          <a:xfrm>
            <a:off x="3435481" y="3505200"/>
            <a:ext cx="946019" cy="0"/>
          </a:xfrm>
          <a:prstGeom prst="line">
            <a:avLst/>
          </a:prstGeom>
          <a:ln w="38100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4548893" y="2568114"/>
            <a:ext cx="7216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it-IT" sz="40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4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74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Other Layout rules for improving device matching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4617" y="1820502"/>
            <a:ext cx="3482654" cy="3419513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380" y="2000926"/>
            <a:ext cx="2775886" cy="1611319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4372847" y="645031"/>
            <a:ext cx="31155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rong solutions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1458177" y="5412909"/>
            <a:ext cx="55056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size: poor matching 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7488061" y="3983233"/>
            <a:ext cx="38657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orientation:</a:t>
            </a:r>
          </a:p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r matching</a:t>
            </a:r>
          </a:p>
        </p:txBody>
      </p:sp>
      <p:sp>
        <p:nvSpPr>
          <p:cNvPr id="14" name="CasellaDiTesto 13"/>
          <p:cNvSpPr txBox="1"/>
          <p:nvPr/>
        </p:nvSpPr>
        <p:spPr>
          <a:xfrm>
            <a:off x="4839775" y="4324853"/>
            <a:ext cx="1433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ors 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4839775" y="4801999"/>
            <a:ext cx="13468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Freccia a sinistra 4"/>
          <p:cNvSpPr/>
          <p:nvPr/>
        </p:nvSpPr>
        <p:spPr>
          <a:xfrm>
            <a:off x="7794078" y="1336967"/>
            <a:ext cx="2486893" cy="440770"/>
          </a:xfrm>
          <a:prstGeom prst="leftArrow">
            <a:avLst/>
          </a:prstGeom>
          <a:solidFill>
            <a:schemeClr val="accent1">
              <a:lumMod val="75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/>
          <p:cNvSpPr txBox="1"/>
          <p:nvPr/>
        </p:nvSpPr>
        <p:spPr>
          <a:xfrm>
            <a:off x="8688470" y="920657"/>
            <a:ext cx="2792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chanical stress</a:t>
            </a:r>
          </a:p>
        </p:txBody>
      </p:sp>
    </p:spTree>
    <p:extLst>
      <p:ext uri="{BB962C8B-B14F-4D97-AF65-F5344CB8AC3E}">
        <p14:creationId xmlns:p14="http://schemas.microsoft.com/office/powerpoint/2010/main" val="4038228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5" grpId="0" animBg="1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Other Layout rules for improving device matching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159" y="1824544"/>
            <a:ext cx="2260925" cy="2113473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585772" y="827972"/>
            <a:ext cx="45745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direction</a:t>
            </a:r>
          </a:p>
          <a:p>
            <a:pPr algn="ctr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to match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oelectric effects)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7127211" y="1013941"/>
            <a:ext cx="2856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surroundings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585772" y="4127369"/>
            <a:ext cx="39693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mperature gradients develop extra voltage differences that depend on the current direc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up to several hundred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Immagin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57895"/>
            <a:ext cx="2639573" cy="394259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27151"/>
            <a:ext cx="3788672" cy="4029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62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rules for a good device matching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548245" y="1808020"/>
            <a:ext cx="9095509" cy="3062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s must be nominally identical (same dimensions, same orientation)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 areas should be as large as possible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elgro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odel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ce devices as close as possible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 common centroid configuration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current direction for the two devices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vices should "see" the same surroundings</a:t>
            </a:r>
          </a:p>
        </p:txBody>
      </p:sp>
    </p:spTree>
    <p:extLst>
      <p:ext uri="{BB962C8B-B14F-4D97-AF65-F5344CB8AC3E}">
        <p14:creationId xmlns:p14="http://schemas.microsoft.com/office/powerpoint/2010/main" val="13163585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8096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Rules to obtain accurate ratio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644411" y="819926"/>
            <a:ext cx="100719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accurate inverting amplifier with gain magnitude =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2" y="1412579"/>
            <a:ext cx="3947168" cy="225552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5645" y="1894013"/>
            <a:ext cx="5775972" cy="2837694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5171923"/>
            <a:ext cx="3832868" cy="644653"/>
          </a:xfrm>
          <a:prstGeom prst="rect">
            <a:avLst/>
          </a:prstGeom>
        </p:spPr>
      </p:pic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88416"/>
              </p:ext>
            </p:extLst>
          </p:nvPr>
        </p:nvGraphicFramePr>
        <p:xfrm>
          <a:off x="3132535" y="2802478"/>
          <a:ext cx="17795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7" imgW="749160" imgH="431640" progId="Equation.DSMT4">
                  <p:embed/>
                </p:oleObj>
              </mc:Choice>
              <mc:Fallback>
                <p:oleObj name="Equation" r:id="rId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535" y="2802478"/>
                        <a:ext cx="1779588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024479"/>
              </p:ext>
            </p:extLst>
          </p:nvPr>
        </p:nvGraphicFramePr>
        <p:xfrm>
          <a:off x="406075" y="3895291"/>
          <a:ext cx="51276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9" imgW="2158920" imgH="444240" progId="Equation.DSMT4">
                  <p:embed/>
                </p:oleObj>
              </mc:Choice>
              <mc:Fallback>
                <p:oleObj name="Equation" r:id="rId9" imgW="2158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75" y="3895291"/>
                        <a:ext cx="5127625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16681"/>
              </p:ext>
            </p:extLst>
          </p:nvPr>
        </p:nvGraphicFramePr>
        <p:xfrm>
          <a:off x="576531" y="4979762"/>
          <a:ext cx="11160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1" imgW="469800" imgH="393480" progId="Equation.DSMT4">
                  <p:embed/>
                </p:oleObj>
              </mc:Choice>
              <mc:Fallback>
                <p:oleObj name="Equation" r:id="rId1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31" y="4979762"/>
                        <a:ext cx="1116012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2065016" y="5101353"/>
            <a:ext cx="3600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e.g. with x=0.1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11%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486298"/>
              </p:ext>
            </p:extLst>
          </p:nvPr>
        </p:nvGraphicFramePr>
        <p:xfrm>
          <a:off x="9728462" y="1894013"/>
          <a:ext cx="1252686" cy="1246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3" imgW="431640" imgH="431640" progId="Equation.DSMT4">
                  <p:embed/>
                </p:oleObj>
              </mc:Choice>
              <mc:Fallback>
                <p:oleObj name="Equation" r:id="rId13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1894013"/>
                        <a:ext cx="1252686" cy="1246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2234629" y="5679205"/>
            <a:ext cx="2787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ystematic error)</a:t>
            </a:r>
          </a:p>
        </p:txBody>
      </p:sp>
    </p:spTree>
    <p:extLst>
      <p:ext uri="{BB962C8B-B14F-4D97-AF65-F5344CB8AC3E}">
        <p14:creationId xmlns:p14="http://schemas.microsoft.com/office/powerpoint/2010/main" val="235154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9010"/>
            <a:ext cx="10515600" cy="662397"/>
          </a:xfrm>
        </p:spPr>
        <p:txBody>
          <a:bodyPr/>
          <a:lstStyle/>
          <a:p>
            <a:r>
              <a:rPr lang="en-US" dirty="0"/>
              <a:t>Accurate ratios: modular components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7" y="1141582"/>
            <a:ext cx="5855632" cy="1537209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24" y="2913402"/>
            <a:ext cx="4726141" cy="1766354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0379" y="2199147"/>
            <a:ext cx="5258683" cy="1589498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98068"/>
              </p:ext>
            </p:extLst>
          </p:nvPr>
        </p:nvGraphicFramePr>
        <p:xfrm>
          <a:off x="10236868" y="3821221"/>
          <a:ext cx="13271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6868" y="3821221"/>
                        <a:ext cx="1327150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6334699" y="1141582"/>
            <a:ext cx="5571552" cy="495441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/>
          <p:cNvSpPr txBox="1"/>
          <p:nvPr/>
        </p:nvSpPr>
        <p:spPr>
          <a:xfrm>
            <a:off x="7863560" y="1224229"/>
            <a:ext cx="2513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ization to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actional ratios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6723765" y="4846209"/>
            <a:ext cx="50110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obtained by adding different numbers of a single module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7863560" y="3976044"/>
            <a:ext cx="1196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ule</a:t>
            </a:r>
          </a:p>
        </p:txBody>
      </p:sp>
      <p:cxnSp>
        <p:nvCxnSpPr>
          <p:cNvPr id="14" name="Connettore 2 13"/>
          <p:cNvCxnSpPr/>
          <p:nvPr/>
        </p:nvCxnSpPr>
        <p:spPr>
          <a:xfrm flipH="1" flipV="1">
            <a:off x="7863560" y="3776408"/>
            <a:ext cx="361246" cy="199636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A406FF4-710D-4735-98F9-7816B5A24DD7}"/>
              </a:ext>
            </a:extLst>
          </p:cNvPr>
          <p:cNvSpPr txBox="1"/>
          <p:nvPr/>
        </p:nvSpPr>
        <p:spPr>
          <a:xfrm>
            <a:off x="2827191" y="865647"/>
            <a:ext cx="35075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also contact resistances 2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3BDD2AAA-B653-41F5-8A10-B2EEC09B12A6}"/>
              </a:ext>
            </a:extLst>
          </p:cNvPr>
          <p:cNvSpPr/>
          <p:nvPr/>
        </p:nvSpPr>
        <p:spPr>
          <a:xfrm rot="16200000">
            <a:off x="3055377" y="2978201"/>
            <a:ext cx="506775" cy="3632377"/>
          </a:xfrm>
          <a:prstGeom prst="leftBrace">
            <a:avLst>
              <a:gd name="adj1" fmla="val 30072"/>
              <a:gd name="adj2" fmla="val 29679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8DB2BCC-FE66-4166-8868-456A029B19A1}"/>
              </a:ext>
            </a:extLst>
          </p:cNvPr>
          <p:cNvSpPr txBox="1"/>
          <p:nvPr/>
        </p:nvSpPr>
        <p:spPr>
          <a:xfrm>
            <a:off x="457200" y="5025845"/>
            <a:ext cx="52742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ow exactly 3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dependently from contact resistances and other non idealities of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535783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5" grpId="0" animBg="1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630381" y="13577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Accurate ratios: modular components </a:t>
            </a:r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81" y="1220407"/>
            <a:ext cx="4972822" cy="220066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393" y="1984879"/>
            <a:ext cx="5121712" cy="2483153"/>
          </a:xfrm>
          <a:prstGeom prst="rect">
            <a:avLst/>
          </a:prstGeom>
        </p:spPr>
      </p:pic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13293"/>
              </p:ext>
            </p:extLst>
          </p:nvPr>
        </p:nvGraphicFramePr>
        <p:xfrm>
          <a:off x="1324542" y="3823924"/>
          <a:ext cx="310673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1307880" imgH="583920" progId="Equation.DSMT4">
                  <p:embed/>
                </p:oleObj>
              </mc:Choice>
              <mc:Fallback>
                <p:oleObj name="Equation" r:id="rId5" imgW="13078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542" y="3823924"/>
                        <a:ext cx="3106738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513939" y="5336461"/>
            <a:ext cx="4841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ratios with less components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76075"/>
              </p:ext>
            </p:extLst>
          </p:nvPr>
        </p:nvGraphicFramePr>
        <p:xfrm>
          <a:off x="7444800" y="4777363"/>
          <a:ext cx="34686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1460160" imgH="431640" progId="Equation.DSMT4">
                  <p:embed/>
                </p:oleObj>
              </mc:Choice>
              <mc:Fallback>
                <p:oleObj name="Equation" r:id="rId7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800" y="4777363"/>
                        <a:ext cx="3468688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3642136" y="936719"/>
            <a:ext cx="22910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llel / series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</a:p>
        </p:txBody>
      </p:sp>
      <p:sp>
        <p:nvSpPr>
          <p:cNvPr id="12" name="Rettangolo arrotondato 11"/>
          <p:cNvSpPr/>
          <p:nvPr/>
        </p:nvSpPr>
        <p:spPr>
          <a:xfrm>
            <a:off x="239137" y="807386"/>
            <a:ext cx="5694012" cy="5222214"/>
          </a:xfrm>
          <a:prstGeom prst="roundRect">
            <a:avLst>
              <a:gd name="adj" fmla="val 6492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arrotondato 12"/>
          <p:cNvSpPr/>
          <p:nvPr/>
        </p:nvSpPr>
        <p:spPr>
          <a:xfrm>
            <a:off x="6097897" y="796595"/>
            <a:ext cx="5694012" cy="5222214"/>
          </a:xfrm>
          <a:prstGeom prst="roundRect">
            <a:avLst>
              <a:gd name="adj" fmla="val 6492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6476113" y="981529"/>
            <a:ext cx="4669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mirror with accurate gain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7362530" y="1581807"/>
            <a:ext cx="1973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odule</a:t>
            </a:r>
          </a:p>
        </p:txBody>
      </p:sp>
    </p:spTree>
    <p:extLst>
      <p:ext uri="{BB962C8B-B14F-4D97-AF65-F5344CB8AC3E}">
        <p14:creationId xmlns:p14="http://schemas.microsoft.com/office/powerpoint/2010/main" val="3237937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9600" y="3416"/>
            <a:ext cx="10515600" cy="662397"/>
          </a:xfrm>
        </p:spPr>
        <p:txBody>
          <a:bodyPr/>
          <a:lstStyle/>
          <a:p>
            <a:r>
              <a:rPr lang="en-US" dirty="0"/>
              <a:t>Elements of error propagation theory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801" y="1035103"/>
            <a:ext cx="4375978" cy="4317595"/>
          </a:xfrm>
          <a:prstGeom prst="rect">
            <a:avLst/>
          </a:prstGeom>
        </p:spPr>
      </p:pic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41695"/>
              </p:ext>
            </p:extLst>
          </p:nvPr>
        </p:nvGraphicFramePr>
        <p:xfrm>
          <a:off x="5170486" y="3147159"/>
          <a:ext cx="6183313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4" imgW="2603160" imgH="583920" progId="Equation.DSMT4">
                  <p:embed/>
                </p:oleObj>
              </mc:Choice>
              <mc:Fallback>
                <p:oleObj name="Equation" r:id="rId4" imgW="26031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6" y="3147159"/>
                        <a:ext cx="6183313" cy="137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856888"/>
              </p:ext>
            </p:extLst>
          </p:nvPr>
        </p:nvGraphicFramePr>
        <p:xfrm>
          <a:off x="5477306" y="4652106"/>
          <a:ext cx="4373562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6" imgW="1841400" imgH="583920" progId="Equation.DSMT4">
                  <p:embed/>
                </p:oleObj>
              </mc:Choice>
              <mc:Fallback>
                <p:oleObj name="Equation" r:id="rId6" imgW="18414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306" y="4652106"/>
                        <a:ext cx="4373562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F00732F-E26F-4139-8399-4ECB312A9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776349"/>
              </p:ext>
            </p:extLst>
          </p:nvPr>
        </p:nvGraphicFramePr>
        <p:xfrm>
          <a:off x="7582338" y="1062643"/>
          <a:ext cx="36496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8" imgW="1536480" imgH="228600" progId="Equation.DSMT4">
                  <p:embed/>
                </p:oleObj>
              </mc:Choice>
              <mc:Fallback>
                <p:oleObj name="Equation" r:id="rId8" imgW="1536480" imgH="228600" progId="Equation.DSMT4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338" y="1062643"/>
                        <a:ext cx="3649662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17B5723-78C3-4073-8927-617806480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42558"/>
              </p:ext>
            </p:extLst>
          </p:nvPr>
        </p:nvGraphicFramePr>
        <p:xfrm>
          <a:off x="5170486" y="2593826"/>
          <a:ext cx="2714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0" imgW="1143000" imgH="253800" progId="Equation.DSMT4">
                  <p:embed/>
                </p:oleObj>
              </mc:Choice>
              <mc:Fallback>
                <p:oleObj name="Equation" r:id="rId10" imgW="1143000" imgH="253800" progId="Equation.DSMT4">
                  <p:embed/>
                  <p:pic>
                    <p:nvPicPr>
                      <p:cNvPr id="11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6" y="2593826"/>
                        <a:ext cx="2714625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3CB4B61-8182-48BF-B4AD-76F738BDEC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39298"/>
              </p:ext>
            </p:extLst>
          </p:nvPr>
        </p:nvGraphicFramePr>
        <p:xfrm>
          <a:off x="7901851" y="2361922"/>
          <a:ext cx="34988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12" imgW="1473120" imgH="469800" progId="Equation.DSMT4">
                  <p:embed/>
                </p:oleObj>
              </mc:Choice>
              <mc:Fallback>
                <p:oleObj name="Equation" r:id="rId12" imgW="1473120" imgH="469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17B5723-78C3-4073-8927-617806480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851" y="2361922"/>
                        <a:ext cx="3498850" cy="1109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E8DBF90-DF21-46A7-8F0E-485ADC233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50163"/>
              </p:ext>
            </p:extLst>
          </p:nvPr>
        </p:nvGraphicFramePr>
        <p:xfrm>
          <a:off x="9733255" y="4621371"/>
          <a:ext cx="19907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4" imgW="838080" imgH="583920" progId="Equation.DSMT4">
                  <p:embed/>
                </p:oleObj>
              </mc:Choice>
              <mc:Fallback>
                <p:oleObj name="Equation" r:id="rId14" imgW="838080" imgH="583920" progId="Equation.DSMT4">
                  <p:embed/>
                  <p:pic>
                    <p:nvPicPr>
                      <p:cNvPr id="13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3255" y="4621371"/>
                        <a:ext cx="1990725" cy="1381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361C162A-71D3-4773-A71B-ECB606578353}"/>
              </a:ext>
            </a:extLst>
          </p:cNvPr>
          <p:cNvSpPr txBox="1"/>
          <p:nvPr/>
        </p:nvSpPr>
        <p:spPr>
          <a:xfrm>
            <a:off x="1432397" y="5326682"/>
            <a:ext cx="38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dependent quantity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BC23343-6737-4133-9E19-D81DC9D15007}"/>
              </a:ext>
            </a:extLst>
          </p:cNvPr>
          <p:cNvSpPr txBox="1"/>
          <p:nvPr/>
        </p:nvSpPr>
        <p:spPr>
          <a:xfrm rot="16200000">
            <a:off x="-1446098" y="2131090"/>
            <a:ext cx="383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ent quantity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B1F2DE9-162A-425A-8FE3-12FD2FAE85E0}"/>
              </a:ext>
            </a:extLst>
          </p:cNvPr>
          <p:cNvSpPr txBox="1"/>
          <p:nvPr/>
        </p:nvSpPr>
        <p:spPr>
          <a:xfrm>
            <a:off x="5236079" y="1927100"/>
            <a:ext cx="6067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n arbitrary value between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07124"/>
              </p:ext>
            </p:extLst>
          </p:nvPr>
        </p:nvGraphicFramePr>
        <p:xfrm>
          <a:off x="4857747" y="763191"/>
          <a:ext cx="21113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6" imgW="888840" imgH="457200" progId="Equation.DSMT4">
                  <p:embed/>
                </p:oleObj>
              </mc:Choice>
              <mc:Fallback>
                <p:oleObj name="Equation" r:id="rId16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47" y="763191"/>
                        <a:ext cx="2111375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245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87931" y="61353"/>
            <a:ext cx="10515600" cy="662397"/>
          </a:xfrm>
        </p:spPr>
        <p:txBody>
          <a:bodyPr/>
          <a:lstStyle/>
          <a:p>
            <a:r>
              <a:rPr lang="en-US" dirty="0"/>
              <a:t>For multiple independent variables - general cas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713523"/>
              </p:ext>
            </p:extLst>
          </p:nvPr>
        </p:nvGraphicFramePr>
        <p:xfrm>
          <a:off x="2688508" y="1080237"/>
          <a:ext cx="20208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508" y="1080237"/>
                        <a:ext cx="2020887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44000"/>
              </p:ext>
            </p:extLst>
          </p:nvPr>
        </p:nvGraphicFramePr>
        <p:xfrm>
          <a:off x="5511579" y="992742"/>
          <a:ext cx="63658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5" imgW="2679480" imgH="228600" progId="Equation.DSMT4">
                  <p:embed/>
                </p:oleObj>
              </mc:Choice>
              <mc:Fallback>
                <p:oleObj name="Equation" r:id="rId5" imgW="267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579" y="992742"/>
                        <a:ext cx="6365875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32756"/>
              </p:ext>
            </p:extLst>
          </p:nvPr>
        </p:nvGraphicFramePr>
        <p:xfrm>
          <a:off x="3840109" y="2612959"/>
          <a:ext cx="808355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7" imgW="3403440" imgH="583920" progId="Equation.DSMT4">
                  <p:embed/>
                </p:oleObj>
              </mc:Choice>
              <mc:Fallback>
                <p:oleObj name="Equation" r:id="rId7" imgW="3403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09" y="2612959"/>
                        <a:ext cx="8083550" cy="138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86848"/>
              </p:ext>
            </p:extLst>
          </p:nvPr>
        </p:nvGraphicFramePr>
        <p:xfrm>
          <a:off x="6103339" y="1396711"/>
          <a:ext cx="54594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9" imgW="2298600" imgH="330120" progId="Equation.DSMT4">
                  <p:embed/>
                </p:oleObj>
              </mc:Choice>
              <mc:Fallback>
                <p:oleObj name="Equation" r:id="rId9" imgW="229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339" y="1396711"/>
                        <a:ext cx="5459412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67810"/>
              </p:ext>
            </p:extLst>
          </p:nvPr>
        </p:nvGraphicFramePr>
        <p:xfrm>
          <a:off x="6113004" y="1935578"/>
          <a:ext cx="5610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11" imgW="2361960" imgH="330120" progId="Equation.DSMT4">
                  <p:embed/>
                </p:oleObj>
              </mc:Choice>
              <mc:Fallback>
                <p:oleObj name="Equation" r:id="rId11" imgW="236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004" y="1935578"/>
                        <a:ext cx="561022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319824"/>
              </p:ext>
            </p:extLst>
          </p:nvPr>
        </p:nvGraphicFramePr>
        <p:xfrm>
          <a:off x="3749621" y="3644107"/>
          <a:ext cx="8264525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13" imgW="3479760" imgH="583920" progId="Equation.DSMT4">
                  <p:embed/>
                </p:oleObj>
              </mc:Choice>
              <mc:Fallback>
                <p:oleObj name="Equation" r:id="rId13" imgW="34797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21" y="3644107"/>
                        <a:ext cx="8264525" cy="1382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53602"/>
              </p:ext>
            </p:extLst>
          </p:nvPr>
        </p:nvGraphicFramePr>
        <p:xfrm>
          <a:off x="3153159" y="1596982"/>
          <a:ext cx="2654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15" imgW="1117440" imgH="228600" progId="Equation.DSMT4">
                  <p:embed/>
                </p:oleObj>
              </mc:Choice>
              <mc:Fallback>
                <p:oleObj name="Equation" r:id="rId15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159" y="1596982"/>
                        <a:ext cx="2654300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567177"/>
              </p:ext>
            </p:extLst>
          </p:nvPr>
        </p:nvGraphicFramePr>
        <p:xfrm>
          <a:off x="3698952" y="5026819"/>
          <a:ext cx="70580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7" imgW="2971800" imgH="469800" progId="Equation.DSMT4">
                  <p:embed/>
                </p:oleObj>
              </mc:Choice>
              <mc:Fallback>
                <p:oleObj name="Equation" r:id="rId17" imgW="2971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952" y="5026819"/>
                        <a:ext cx="7058025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uppo 26"/>
          <p:cNvGrpSpPr/>
          <p:nvPr/>
        </p:nvGrpSpPr>
        <p:grpSpPr>
          <a:xfrm>
            <a:off x="830932" y="2560989"/>
            <a:ext cx="1893532" cy="775000"/>
            <a:chOff x="9597484" y="2632974"/>
            <a:chExt cx="1893532" cy="775000"/>
          </a:xfrm>
        </p:grpSpPr>
        <p:sp>
          <p:nvSpPr>
            <p:cNvPr id="18" name="CasellaDiTesto 17"/>
            <p:cNvSpPr txBox="1"/>
            <p:nvPr/>
          </p:nvSpPr>
          <p:spPr>
            <a:xfrm>
              <a:off x="9597484" y="2946309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CasellaDiTesto 18"/>
            <p:cNvSpPr txBox="1"/>
            <p:nvPr/>
          </p:nvSpPr>
          <p:spPr>
            <a:xfrm>
              <a:off x="10953689" y="2946308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Freccia in giù 19"/>
            <p:cNvSpPr/>
            <p:nvPr/>
          </p:nvSpPr>
          <p:spPr>
            <a:xfrm>
              <a:off x="9677126" y="2632974"/>
              <a:ext cx="313035" cy="313334"/>
            </a:xfrm>
            <a:prstGeom prst="downArrow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ccia in giù 20"/>
            <p:cNvSpPr/>
            <p:nvPr/>
          </p:nvSpPr>
          <p:spPr>
            <a:xfrm>
              <a:off x="11032874" y="2677703"/>
              <a:ext cx="313035" cy="313334"/>
            </a:xfrm>
            <a:prstGeom prst="downArrow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uppo 25"/>
          <p:cNvGrpSpPr/>
          <p:nvPr/>
        </p:nvGrpSpPr>
        <p:grpSpPr>
          <a:xfrm>
            <a:off x="176011" y="889808"/>
            <a:ext cx="3121474" cy="1629598"/>
            <a:chOff x="8881075" y="1003376"/>
            <a:chExt cx="3121474" cy="1629598"/>
          </a:xfrm>
        </p:grpSpPr>
        <p:sp>
          <p:nvSpPr>
            <p:cNvPr id="14" name="Rettangolo 13"/>
            <p:cNvSpPr/>
            <p:nvPr/>
          </p:nvSpPr>
          <p:spPr>
            <a:xfrm>
              <a:off x="9866148" y="1003376"/>
              <a:ext cx="477671" cy="96653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ttangolo 14"/>
            <p:cNvSpPr/>
            <p:nvPr/>
          </p:nvSpPr>
          <p:spPr>
            <a:xfrm>
              <a:off x="10693702" y="1003376"/>
              <a:ext cx="477671" cy="966537"/>
            </a:xfrm>
            <a:prstGeom prst="rect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asellaDiTesto 15"/>
            <p:cNvSpPr txBox="1"/>
            <p:nvPr/>
          </p:nvSpPr>
          <p:spPr>
            <a:xfrm>
              <a:off x="8881075" y="2171309"/>
              <a:ext cx="15921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A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B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C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CasellaDiTesto 16"/>
            <p:cNvSpPr txBox="1"/>
            <p:nvPr/>
          </p:nvSpPr>
          <p:spPr>
            <a:xfrm>
              <a:off x="10468155" y="2171309"/>
              <a:ext cx="1534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A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B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C</a:t>
              </a:r>
              <a:r>
                <a:rPr lang="it-IT" sz="24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it-IT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3" name="Connettore 1 22"/>
            <p:cNvCxnSpPr/>
            <p:nvPr/>
          </p:nvCxnSpPr>
          <p:spPr>
            <a:xfrm flipV="1">
              <a:off x="9866147" y="1651379"/>
              <a:ext cx="268664" cy="54219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1 24"/>
            <p:cNvCxnSpPr/>
            <p:nvPr/>
          </p:nvCxnSpPr>
          <p:spPr>
            <a:xfrm flipH="1" flipV="1">
              <a:off x="10951172" y="1640249"/>
              <a:ext cx="152359" cy="553320"/>
            </a:xfrm>
            <a:prstGeom prst="line">
              <a:avLst/>
            </a:prstGeom>
            <a:ln w="38100">
              <a:solidFill>
                <a:srgbClr val="FF0000"/>
              </a:solidFill>
              <a:headEnd type="none" w="med" len="med"/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Parentesi graffa aperta 27"/>
          <p:cNvSpPr/>
          <p:nvPr/>
        </p:nvSpPr>
        <p:spPr>
          <a:xfrm>
            <a:off x="5841787" y="1758848"/>
            <a:ext cx="256720" cy="803330"/>
          </a:xfrm>
          <a:prstGeom prst="leftBrace">
            <a:avLst>
              <a:gd name="adj1" fmla="val 42625"/>
              <a:gd name="adj2" fmla="val 51110"/>
            </a:avLst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arentesi graffa aperta 28"/>
          <p:cNvSpPr/>
          <p:nvPr/>
        </p:nvSpPr>
        <p:spPr>
          <a:xfrm>
            <a:off x="3492901" y="3178160"/>
            <a:ext cx="256720" cy="1336689"/>
          </a:xfrm>
          <a:prstGeom prst="leftBrace">
            <a:avLst>
              <a:gd name="adj1" fmla="val 42625"/>
              <a:gd name="adj2" fmla="val 51110"/>
            </a:avLst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2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70771"/>
            <a:ext cx="10515600" cy="662397"/>
          </a:xfrm>
        </p:spPr>
        <p:txBody>
          <a:bodyPr/>
          <a:lstStyle/>
          <a:p>
            <a:r>
              <a:rPr lang="en-US" dirty="0"/>
              <a:t>Error propagation: particular case 1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88802"/>
              </p:ext>
            </p:extLst>
          </p:nvPr>
        </p:nvGraphicFramePr>
        <p:xfrm>
          <a:off x="5881059" y="2722972"/>
          <a:ext cx="56403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2374560" imgH="469800" progId="Equation.DSMT4">
                  <p:embed/>
                </p:oleObj>
              </mc:Choice>
              <mc:Fallback>
                <p:oleObj name="Equation" r:id="rId3" imgW="2374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059" y="2722972"/>
                        <a:ext cx="5640388" cy="1112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60945"/>
              </p:ext>
            </p:extLst>
          </p:nvPr>
        </p:nvGraphicFramePr>
        <p:xfrm>
          <a:off x="1029452" y="1277057"/>
          <a:ext cx="31972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452" y="1277057"/>
                        <a:ext cx="3197225" cy="842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4822756" y="2961631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Using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053"/>
              </p:ext>
            </p:extLst>
          </p:nvPr>
        </p:nvGraphicFramePr>
        <p:xfrm>
          <a:off x="452516" y="2636044"/>
          <a:ext cx="2986088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7" imgW="1257120" imgH="469800" progId="Equation.DSMT4">
                  <p:embed/>
                </p:oleObj>
              </mc:Choice>
              <mc:Fallback>
                <p:oleObj name="Equation" r:id="rId7" imgW="125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16" y="2636044"/>
                        <a:ext cx="2986088" cy="1112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201448"/>
              </p:ext>
            </p:extLst>
          </p:nvPr>
        </p:nvGraphicFramePr>
        <p:xfrm>
          <a:off x="3917950" y="4089400"/>
          <a:ext cx="7962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9" imgW="3352680" imgH="241200" progId="Equation.DSMT4">
                  <p:embed/>
                </p:oleObj>
              </mc:Choice>
              <mc:Fallback>
                <p:oleObj name="Equation" r:id="rId9" imgW="3352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089400"/>
                        <a:ext cx="7962900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934203" y="1302249"/>
            <a:ext cx="3387725" cy="101461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/>
          <p:cNvSpPr txBox="1"/>
          <p:nvPr/>
        </p:nvSpPr>
        <p:spPr>
          <a:xfrm>
            <a:off x="5691780" y="1274099"/>
            <a:ext cx="4036682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a,b,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real exponents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,B,C real positive variables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838199" y="807950"/>
            <a:ext cx="3483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ynomial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pression</a:t>
            </a:r>
          </a:p>
        </p:txBody>
      </p:sp>
      <p:sp>
        <p:nvSpPr>
          <p:cNvPr id="8" name="Freccia a sinistra 7">
            <a:extLst>
              <a:ext uri="{FF2B5EF4-FFF2-40B4-BE49-F238E27FC236}">
                <a16:creationId xmlns:a16="http://schemas.microsoft.com/office/drawing/2014/main" id="{35879889-5D87-4891-95EF-2CAAF5F4F254}"/>
              </a:ext>
            </a:extLst>
          </p:cNvPr>
          <p:cNvSpPr/>
          <p:nvPr/>
        </p:nvSpPr>
        <p:spPr>
          <a:xfrm>
            <a:off x="4546948" y="1473349"/>
            <a:ext cx="901874" cy="571500"/>
          </a:xfrm>
          <a:prstGeom prst="leftArrow">
            <a:avLst/>
          </a:prstGeom>
          <a:solidFill>
            <a:schemeClr val="accent1">
              <a:lumMod val="75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4689E5B-EB31-45C7-8473-D810EDD065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21361"/>
              </p:ext>
            </p:extLst>
          </p:nvPr>
        </p:nvGraphicFramePr>
        <p:xfrm>
          <a:off x="402711" y="3824375"/>
          <a:ext cx="2986088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1" imgW="1257120" imgH="939600" progId="Equation.DSMT4">
                  <p:embed/>
                </p:oleObj>
              </mc:Choice>
              <mc:Fallback>
                <p:oleObj name="Equation" r:id="rId11" imgW="1257120" imgH="939600" progId="Equation.DSMT4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11" y="3824375"/>
                        <a:ext cx="2986088" cy="222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8ED5667-3124-4F32-B6A1-D07043E1FAEA}"/>
              </a:ext>
            </a:extLst>
          </p:cNvPr>
          <p:cNvSpPr txBox="1"/>
          <p:nvPr/>
        </p:nvSpPr>
        <p:spPr>
          <a:xfrm>
            <a:off x="1778696" y="450164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1:</a:t>
            </a:r>
          </a:p>
        </p:txBody>
      </p:sp>
    </p:spTree>
    <p:extLst>
      <p:ext uri="{BB962C8B-B14F-4D97-AF65-F5344CB8AC3E}">
        <p14:creationId xmlns:p14="http://schemas.microsoft.com/office/powerpoint/2010/main" val="317655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200" y="118356"/>
            <a:ext cx="10515600" cy="662397"/>
          </a:xfrm>
        </p:spPr>
        <p:txBody>
          <a:bodyPr/>
          <a:lstStyle/>
          <a:p>
            <a:r>
              <a:rPr lang="en-US" dirty="0"/>
              <a:t>Error propagation: particular case 1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07262"/>
              </p:ext>
            </p:extLst>
          </p:nvPr>
        </p:nvGraphicFramePr>
        <p:xfrm>
          <a:off x="773389" y="2876943"/>
          <a:ext cx="10645222" cy="142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3" imgW="3403440" imgH="457200" progId="Equation.DSMT4">
                  <p:embed/>
                </p:oleObj>
              </mc:Choice>
              <mc:Fallback>
                <p:oleObj name="Equation" r:id="rId3" imgW="340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389" y="2876943"/>
                        <a:ext cx="10645222" cy="1427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003475"/>
              </p:ext>
            </p:extLst>
          </p:nvPr>
        </p:nvGraphicFramePr>
        <p:xfrm>
          <a:off x="1000125" y="1236663"/>
          <a:ext cx="32575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1236663"/>
                        <a:ext cx="3257550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838200" y="1153522"/>
            <a:ext cx="3581400" cy="7076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/>
          <p:cNvSpPr txBox="1"/>
          <p:nvPr/>
        </p:nvSpPr>
        <p:spPr>
          <a:xfrm>
            <a:off x="708577" y="2138209"/>
            <a:ext cx="4927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lative variation (or relative error)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20490"/>
              </p:ext>
            </p:extLst>
          </p:nvPr>
        </p:nvGraphicFramePr>
        <p:xfrm>
          <a:off x="1663876" y="4665663"/>
          <a:ext cx="564038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7" imgW="1803240" imgH="431640" progId="Equation.DSMT4">
                  <p:embed/>
                </p:oleObj>
              </mc:Choice>
              <mc:Fallback>
                <p:oleObj name="Equation" r:id="rId7" imgW="180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876" y="4665663"/>
                        <a:ext cx="5640388" cy="1349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1428750" y="4611192"/>
            <a:ext cx="6057900" cy="140384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/>
          <p:cNvSpPr txBox="1"/>
          <p:nvPr/>
        </p:nvSpPr>
        <p:spPr>
          <a:xfrm>
            <a:off x="7918712" y="4712950"/>
            <a:ext cx="3619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m of the single relative errors, weighted by the respective exponents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0AC55CB-4D76-43ED-B1DC-53B1E1BF7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060446"/>
              </p:ext>
            </p:extLst>
          </p:nvPr>
        </p:nvGraphicFramePr>
        <p:xfrm>
          <a:off x="6771723" y="1216654"/>
          <a:ext cx="8064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9" imgW="279360" imgH="431640" progId="Equation.DSMT4">
                  <p:embed/>
                </p:oleObj>
              </mc:Choice>
              <mc:Fallback>
                <p:oleObj name="Equation" r:id="rId9" imgW="279360" imgH="431640" progId="Equation.DSMT4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23" y="1216654"/>
                        <a:ext cx="806450" cy="12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E675F8C-A405-4171-BE1C-2DF07CDCD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295229"/>
              </p:ext>
            </p:extLst>
          </p:nvPr>
        </p:nvGraphicFramePr>
        <p:xfrm>
          <a:off x="7740098" y="1180142"/>
          <a:ext cx="37433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1" imgW="1295280" imgH="444240" progId="Equation.DSMT4">
                  <p:embed/>
                </p:oleObj>
              </mc:Choice>
              <mc:Fallback>
                <p:oleObj name="Equation" r:id="rId11" imgW="129528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0AC55CB-4D76-43ED-B1DC-53B1E1BF79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098" y="1180142"/>
                        <a:ext cx="3743325" cy="128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29619944-629F-4860-97E4-F81A781624F3}"/>
              </a:ext>
            </a:extLst>
          </p:cNvPr>
          <p:cNvSpPr txBox="1"/>
          <p:nvPr/>
        </p:nvSpPr>
        <p:spPr>
          <a:xfrm>
            <a:off x="1277655" y="664518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1</a:t>
            </a:r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CD933EE4-9DB4-4C7A-BEEC-44E1D746EB1F}"/>
              </a:ext>
            </a:extLst>
          </p:cNvPr>
          <p:cNvSpPr/>
          <p:nvPr/>
        </p:nvSpPr>
        <p:spPr>
          <a:xfrm>
            <a:off x="5661764" y="1670051"/>
            <a:ext cx="939452" cy="747472"/>
          </a:xfrm>
          <a:custGeom>
            <a:avLst/>
            <a:gdLst>
              <a:gd name="connsiteX0" fmla="*/ 0 w 939452"/>
              <a:gd name="connsiteY0" fmla="*/ 747472 h 747472"/>
              <a:gd name="connsiteX1" fmla="*/ 187891 w 939452"/>
              <a:gd name="connsiteY1" fmla="*/ 709894 h 747472"/>
              <a:gd name="connsiteX2" fmla="*/ 325677 w 939452"/>
              <a:gd name="connsiteY2" fmla="*/ 572108 h 747472"/>
              <a:gd name="connsiteX3" fmla="*/ 363255 w 939452"/>
              <a:gd name="connsiteY3" fmla="*/ 346639 h 747472"/>
              <a:gd name="connsiteX4" fmla="*/ 388307 w 939452"/>
              <a:gd name="connsiteY4" fmla="*/ 96119 h 747472"/>
              <a:gd name="connsiteX5" fmla="*/ 626302 w 939452"/>
              <a:gd name="connsiteY5" fmla="*/ 8437 h 747472"/>
              <a:gd name="connsiteX6" fmla="*/ 939452 w 939452"/>
              <a:gd name="connsiteY6" fmla="*/ 8437 h 747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939452" h="747472">
                <a:moveTo>
                  <a:pt x="0" y="747472"/>
                </a:moveTo>
                <a:cubicBezTo>
                  <a:pt x="66806" y="743296"/>
                  <a:pt x="133612" y="739121"/>
                  <a:pt x="187891" y="709894"/>
                </a:cubicBezTo>
                <a:cubicBezTo>
                  <a:pt x="242170" y="680667"/>
                  <a:pt x="296450" y="632650"/>
                  <a:pt x="325677" y="572108"/>
                </a:cubicBezTo>
                <a:cubicBezTo>
                  <a:pt x="354904" y="511566"/>
                  <a:pt x="352817" y="425970"/>
                  <a:pt x="363255" y="346639"/>
                </a:cubicBezTo>
                <a:cubicBezTo>
                  <a:pt x="373693" y="267308"/>
                  <a:pt x="344466" y="152486"/>
                  <a:pt x="388307" y="96119"/>
                </a:cubicBezTo>
                <a:cubicBezTo>
                  <a:pt x="432148" y="39752"/>
                  <a:pt x="534445" y="23051"/>
                  <a:pt x="626302" y="8437"/>
                </a:cubicBezTo>
                <a:cubicBezTo>
                  <a:pt x="718159" y="-6177"/>
                  <a:pt x="828805" y="1130"/>
                  <a:pt x="939452" y="8437"/>
                </a:cubicBezTo>
              </a:path>
            </a:pathLst>
          </a:custGeom>
          <a:noFill/>
          <a:ln w="571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9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onfidence interval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8903709"/>
              </p:ext>
            </p:extLst>
          </p:nvPr>
        </p:nvGraphicFramePr>
        <p:xfrm>
          <a:off x="800101" y="1504950"/>
          <a:ext cx="10553698" cy="28003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95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33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7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7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28623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Max deviation from the mean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 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2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3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600" dirty="0">
                          <a:effectLst/>
                        </a:rPr>
                        <a:t>± 4</a:t>
                      </a:r>
                      <a:r>
                        <a:rPr lang="en-US" sz="3600" dirty="0">
                          <a:effectLst/>
                          <a:latin typeface="Symbol" panose="05050102010706020507" pitchFamily="18" charset="2"/>
                        </a:rPr>
                        <a:t>s</a:t>
                      </a:r>
                      <a:endParaRPr lang="en-US" sz="3600" dirty="0"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0084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Fraction of data within the interv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68.3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>
                          <a:effectLst/>
                        </a:rPr>
                        <a:t>95.4 %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99.7 %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>
                          <a:effectLst/>
                        </a:rPr>
                        <a:t>99.994 %</a:t>
                      </a:r>
                      <a:endParaRPr lang="en-US" sz="3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874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</a:rPr>
                        <a:t>Fraction of data outside the interv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31.7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4.6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solidFill>
                            <a:srgbClr val="FF0000"/>
                          </a:solidFill>
                          <a:effectLst/>
                        </a:rPr>
                        <a:t>0.3 %</a:t>
                      </a:r>
                      <a:endParaRPr lang="en-US" sz="3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3200" dirty="0">
                          <a:effectLst/>
                        </a:rPr>
                        <a:t>0.006 %</a:t>
                      </a:r>
                      <a:endParaRPr lang="en-US" sz="3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190829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itolo 1"/>
          <p:cNvSpPr>
            <a:spLocks noGrp="1"/>
          </p:cNvSpPr>
          <p:nvPr>
            <p:ph type="title"/>
          </p:nvPr>
        </p:nvSpPr>
        <p:spPr>
          <a:xfrm>
            <a:off x="838199" y="117207"/>
            <a:ext cx="10515600" cy="662397"/>
          </a:xfrm>
        </p:spPr>
        <p:txBody>
          <a:bodyPr/>
          <a:lstStyle/>
          <a:p>
            <a:r>
              <a:rPr lang="en-US" dirty="0"/>
              <a:t>Error propagation: particular case 2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80801"/>
              </p:ext>
            </p:extLst>
          </p:nvPr>
        </p:nvGraphicFramePr>
        <p:xfrm>
          <a:off x="682625" y="1265737"/>
          <a:ext cx="38909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3" imgW="1638000" imgH="279360" progId="Equation.DSMT4">
                  <p:embed/>
                </p:oleObj>
              </mc:Choice>
              <mc:Fallback>
                <p:oleObj name="Equation" r:id="rId3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265737"/>
                        <a:ext cx="3890962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588963" y="1179922"/>
            <a:ext cx="4078287" cy="83361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411162"/>
              </p:ext>
            </p:extLst>
          </p:nvPr>
        </p:nvGraphicFramePr>
        <p:xfrm>
          <a:off x="588963" y="2339199"/>
          <a:ext cx="229235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5" imgW="965160" imgH="279360" progId="Equation.DSMT4">
                  <p:embed/>
                </p:oleObj>
              </mc:Choice>
              <mc:Fallback>
                <p:oleObj name="Equation" r:id="rId5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339199"/>
                        <a:ext cx="2292350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95908"/>
              </p:ext>
            </p:extLst>
          </p:nvPr>
        </p:nvGraphicFramePr>
        <p:xfrm>
          <a:off x="9034875" y="2416026"/>
          <a:ext cx="965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7" imgW="406080" imgH="431640" progId="Equation.DSMT4">
                  <p:embed/>
                </p:oleObj>
              </mc:Choice>
              <mc:Fallback>
                <p:oleObj name="Equation" r:id="rId7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4875" y="2416026"/>
                        <a:ext cx="965200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87623"/>
              </p:ext>
            </p:extLst>
          </p:nvPr>
        </p:nvGraphicFramePr>
        <p:xfrm>
          <a:off x="2628106" y="4170451"/>
          <a:ext cx="515778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9" imgW="2171520" imgH="431640" progId="Equation.DSMT4">
                  <p:embed/>
                </p:oleObj>
              </mc:Choice>
              <mc:Fallback>
                <p:oleObj name="Equation" r:id="rId9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106" y="4170451"/>
                        <a:ext cx="5157787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1305339" y="5573004"/>
            <a:ext cx="871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we have the absolute error of G, not the relative one. 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2438400" y="4991100"/>
            <a:ext cx="442913" cy="50326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/>
          <p:cNvSpPr txBox="1"/>
          <p:nvPr/>
        </p:nvSpPr>
        <p:spPr>
          <a:xfrm>
            <a:off x="4821514" y="1144133"/>
            <a:ext cx="4657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2: logarithm of a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nomial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31111"/>
              </p:ext>
            </p:extLst>
          </p:nvPr>
        </p:nvGraphicFramePr>
        <p:xfrm>
          <a:off x="498475" y="3108300"/>
          <a:ext cx="24733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11" imgW="1041120" imgH="279360" progId="Equation.DSMT4">
                  <p:embed/>
                </p:oleObj>
              </mc:Choice>
              <mc:Fallback>
                <p:oleObj name="Equation" r:id="rId11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108300"/>
                        <a:ext cx="2473325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08A6FC0-2B82-45C6-8C8E-0AB4775FA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931905"/>
              </p:ext>
            </p:extLst>
          </p:nvPr>
        </p:nvGraphicFramePr>
        <p:xfrm>
          <a:off x="3648489" y="2369989"/>
          <a:ext cx="26543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13" imgW="1117440" imgH="469800" progId="Equation.DSMT4">
                  <p:embed/>
                </p:oleObj>
              </mc:Choice>
              <mc:Fallback>
                <p:oleObj name="Equation" r:id="rId13" imgW="1117440" imgH="46980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489" y="2369989"/>
                        <a:ext cx="2654300" cy="1114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96405D54-0BDB-4B19-91A2-BE9E8CB81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23450"/>
              </p:ext>
            </p:extLst>
          </p:nvPr>
        </p:nvGraphicFramePr>
        <p:xfrm>
          <a:off x="6095999" y="2310457"/>
          <a:ext cx="28956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5" imgW="1218960" imgH="520560" progId="Equation.DSMT4">
                  <p:embed/>
                </p:oleObj>
              </mc:Choice>
              <mc:Fallback>
                <p:oleObj name="Equation" r:id="rId15" imgW="1218960" imgH="520560" progId="Equation.DSMT4">
                  <p:embed/>
                  <p:pic>
                    <p:nvPicPr>
                      <p:cNvPr id="1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2310457"/>
                        <a:ext cx="2895600" cy="1233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125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66750" y="231775"/>
            <a:ext cx="10515600" cy="662397"/>
          </a:xfrm>
        </p:spPr>
        <p:txBody>
          <a:bodyPr/>
          <a:lstStyle/>
          <a:p>
            <a:r>
              <a:rPr lang="en-US" dirty="0"/>
              <a:t>Application to matching erro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asellaDiTesto 4"/>
              <p:cNvSpPr txBox="1"/>
              <p:nvPr/>
            </p:nvSpPr>
            <p:spPr>
              <a:xfrm>
                <a:off x="375616" y="894172"/>
                <a:ext cx="11440768" cy="4737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spcAft>
                    <a:spcPts val="3000"/>
                  </a:spcAft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ly, when dealing with matching erro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(mean value)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3000"/>
                  </a:spcAft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Matching errors has also the following basic property:</a:t>
                </a:r>
                <a:b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Linearity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: G=A+B  </a:t>
                </a:r>
                <a:r>
                  <a:rPr lang="en-US" sz="3200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G=</a:t>
                </a:r>
                <a:r>
                  <a:rPr lang="en-US" sz="3200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A+</a:t>
                </a:r>
                <a:r>
                  <a:rPr lang="en-US" sz="3200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b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G=kA, where k is a constant : </a:t>
                </a:r>
                <a:r>
                  <a:rPr lang="en-US" sz="3200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G=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sz="3200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sz="3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lnSpc>
                    <a:spcPct val="150000"/>
                  </a:lnSpc>
                  <a:spcAft>
                    <a:spcPts val="3000"/>
                  </a:spcAft>
                  <a:buFont typeface="Arial" panose="020B0604020202020204" pitchFamily="34" charset="0"/>
                  <a:buChar char="•"/>
                </a:pPr>
                <a:r>
                  <a:rPr lang="en-US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In the case of relative error, if G=kA:  </a:t>
                </a:r>
                <a:r>
                  <a:rPr lang="it-IT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3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it-IT" sz="3600" b="0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num>
                      <m:den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</m:den>
                    </m:f>
                    <m:r>
                      <a:rPr lang="it-IT" sz="3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it-IT" sz="3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it-IT" sz="360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Δ</m:t>
                        </m:r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num>
                      <m:den>
                        <m:r>
                          <a:rPr lang="it-IT" sz="3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den>
                    </m:f>
                  </m:oMath>
                </a14:m>
                <a:endParaRPr lang="it-IT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CasellaDiTesto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616" y="894172"/>
                <a:ext cx="11440768" cy="4737322"/>
              </a:xfrm>
              <a:prstGeom prst="rect">
                <a:avLst/>
              </a:prstGeom>
              <a:blipFill>
                <a:blip r:embed="rId2"/>
                <a:stretch>
                  <a:fillRect l="-1226" r="-267" b="-2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663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Matching errors: statistical independenc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015999" y="1002792"/>
            <a:ext cx="88682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tching errors of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different quantiti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e.g., quantities A,B,C) can be often considered independent from each other since they are mostly affected by microscopic irregularities, that do not show significant correlations when pairs of quantities are consider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ddition matching errors of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different device pair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also considered independent, or, at least, uncorrelated. 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12063"/>
              </p:ext>
            </p:extLst>
          </p:nvPr>
        </p:nvGraphicFramePr>
        <p:xfrm>
          <a:off x="1275443" y="4257559"/>
          <a:ext cx="29860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3" imgW="1257120" imgH="228600" progId="Equation.DSMT4">
                  <p:embed/>
                </p:oleObj>
              </mc:Choice>
              <mc:Fallback>
                <p:oleObj name="Equation" r:id="rId3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3" y="4257559"/>
                        <a:ext cx="2986088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321057"/>
              </p:ext>
            </p:extLst>
          </p:nvPr>
        </p:nvGraphicFramePr>
        <p:xfrm>
          <a:off x="4867093" y="3970785"/>
          <a:ext cx="5449198" cy="82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5" imgW="1917360" imgH="291960" progId="Equation.DSMT4">
                  <p:embed/>
                </p:oleObj>
              </mc:Choice>
              <mc:Fallback>
                <p:oleObj name="Equation" r:id="rId5" imgW="1917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93" y="3970785"/>
                        <a:ext cx="5449198" cy="828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ccia a destra 7"/>
          <p:cNvSpPr/>
          <p:nvPr/>
        </p:nvSpPr>
        <p:spPr>
          <a:xfrm>
            <a:off x="4383314" y="4257559"/>
            <a:ext cx="483779" cy="430555"/>
          </a:xfrm>
          <a:prstGeom prst="rightArrow">
            <a:avLst/>
          </a:prstGeom>
          <a:solidFill>
            <a:srgbClr val="3333CC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1117599" y="3914362"/>
            <a:ext cx="9355579" cy="1049523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07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208255"/>
            <a:ext cx="10515600" cy="662397"/>
          </a:xfrm>
        </p:spPr>
        <p:txBody>
          <a:bodyPr/>
          <a:lstStyle/>
          <a:p>
            <a:r>
              <a:rPr lang="en-US" dirty="0"/>
              <a:t>Errors in Integrated Circuits: Level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40962" name="Picture 2" descr="proc_err_03_chip_wafer_batc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156" y="1027522"/>
            <a:ext cx="5881687" cy="4925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1599922" y="1689919"/>
            <a:ext cx="1555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p level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8452535" y="1929805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fer level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1125286" y="4698752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tch level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9323928" y="4930887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n level </a:t>
            </a:r>
          </a:p>
        </p:txBody>
      </p:sp>
    </p:spTree>
    <p:extLst>
      <p:ext uri="{BB962C8B-B14F-4D97-AF65-F5344CB8AC3E}">
        <p14:creationId xmlns:p14="http://schemas.microsoft.com/office/powerpoint/2010/main" val="29144865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and global errors: mea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ttangolo 4"/>
          <p:cNvSpPr/>
          <p:nvPr/>
        </p:nvSpPr>
        <p:spPr>
          <a:xfrm>
            <a:off x="1028700" y="1276350"/>
            <a:ext cx="2171700" cy="21717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/>
          <p:cNvSpPr/>
          <p:nvPr/>
        </p:nvSpPr>
        <p:spPr>
          <a:xfrm>
            <a:off x="11811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6"/>
          <p:cNvSpPr/>
          <p:nvPr/>
        </p:nvSpPr>
        <p:spPr>
          <a:xfrm>
            <a:off x="158115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19812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238125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2781300" y="14668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11811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/>
          <p:cNvSpPr/>
          <p:nvPr/>
        </p:nvSpPr>
        <p:spPr>
          <a:xfrm>
            <a:off x="158115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/>
          <p:cNvSpPr/>
          <p:nvPr/>
        </p:nvSpPr>
        <p:spPr>
          <a:xfrm>
            <a:off x="19812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13"/>
          <p:cNvSpPr/>
          <p:nvPr/>
        </p:nvSpPr>
        <p:spPr>
          <a:xfrm>
            <a:off x="238125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2781300" y="215265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11811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/>
          <p:cNvSpPr/>
          <p:nvPr/>
        </p:nvSpPr>
        <p:spPr>
          <a:xfrm>
            <a:off x="158115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/>
          <p:cNvSpPr/>
          <p:nvPr/>
        </p:nvSpPr>
        <p:spPr>
          <a:xfrm>
            <a:off x="19812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18"/>
          <p:cNvSpPr/>
          <p:nvPr/>
        </p:nvSpPr>
        <p:spPr>
          <a:xfrm>
            <a:off x="238125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2781300" y="2806700"/>
            <a:ext cx="247650" cy="495300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sellaDiTesto 20"/>
          <p:cNvSpPr txBox="1"/>
          <p:nvPr/>
        </p:nvSpPr>
        <p:spPr>
          <a:xfrm>
            <a:off x="954449" y="826207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hip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3543300" y="1559744"/>
            <a:ext cx="4467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minally identical components</a:t>
            </a:r>
          </a:p>
        </p:txBody>
      </p:sp>
      <p:cxnSp>
        <p:nvCxnSpPr>
          <p:cNvPr id="24" name="Connettore 2 23"/>
          <p:cNvCxnSpPr>
            <a:stCxn id="22" idx="1"/>
            <a:endCxn id="10" idx="1"/>
          </p:cNvCxnSpPr>
          <p:nvPr/>
        </p:nvCxnSpPr>
        <p:spPr>
          <a:xfrm flipH="1" flipV="1">
            <a:off x="2781300" y="1714500"/>
            <a:ext cx="762000" cy="7607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 flipH="1">
            <a:off x="2819400" y="2069157"/>
            <a:ext cx="800100" cy="29304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 flipH="1">
            <a:off x="2438400" y="1931044"/>
            <a:ext cx="1104900" cy="39305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uppo 46"/>
          <p:cNvGrpSpPr/>
          <p:nvPr/>
        </p:nvGrpSpPr>
        <p:grpSpPr>
          <a:xfrm>
            <a:off x="1028700" y="4736901"/>
            <a:ext cx="1251123" cy="1251123"/>
            <a:chOff x="1028700" y="3860973"/>
            <a:chExt cx="2171700" cy="2171700"/>
          </a:xfrm>
        </p:grpSpPr>
        <p:sp>
          <p:nvSpPr>
            <p:cNvPr id="29" name="Rettangolo 28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ttangolo 29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ttangolo 30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ttangolo 31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ttangolo 32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ttangolo 33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ttangolo 34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ttangolo 35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ttangolo 36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ttangolo 37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ttangolo 38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ttangolo 39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ttangolo 40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ttangolo 41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ttangolo 42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ttangolo 43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uppo 47"/>
          <p:cNvGrpSpPr/>
          <p:nvPr/>
        </p:nvGrpSpPr>
        <p:grpSpPr>
          <a:xfrm>
            <a:off x="2727683" y="4736900"/>
            <a:ext cx="1251123" cy="1251123"/>
            <a:chOff x="1028700" y="3860973"/>
            <a:chExt cx="2171700" cy="2171700"/>
          </a:xfrm>
        </p:grpSpPr>
        <p:sp>
          <p:nvSpPr>
            <p:cNvPr id="49" name="Rettangolo 48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ttangolo 49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ttangolo 50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ttangolo 51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ttangolo 52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ttangolo 53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ttangolo 54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ttangolo 55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ttangolo 56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ttangolo 57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ttangolo 58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ttangolo 59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ttangolo 60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ttangolo 61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ttangolo 62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ttangolo 63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uppo 64"/>
          <p:cNvGrpSpPr/>
          <p:nvPr/>
        </p:nvGrpSpPr>
        <p:grpSpPr>
          <a:xfrm>
            <a:off x="4345359" y="4736901"/>
            <a:ext cx="1251123" cy="1251123"/>
            <a:chOff x="1028700" y="3860973"/>
            <a:chExt cx="2171700" cy="2171700"/>
          </a:xfrm>
        </p:grpSpPr>
        <p:sp>
          <p:nvSpPr>
            <p:cNvPr id="66" name="Rettangolo 65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ttangolo 66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ttangolo 67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ttangolo 68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ttangolo 69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ttangolo 70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ttangolo 71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ttangolo 72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ttangolo 73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ttangolo 74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ttangolo 75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ttangolo 76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ttangolo 77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ttangolo 78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ttangolo 79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ttangolo 80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uppo 81"/>
          <p:cNvGrpSpPr/>
          <p:nvPr/>
        </p:nvGrpSpPr>
        <p:grpSpPr>
          <a:xfrm>
            <a:off x="5908892" y="4758849"/>
            <a:ext cx="1251123" cy="1251123"/>
            <a:chOff x="1028700" y="3860973"/>
            <a:chExt cx="2171700" cy="2171700"/>
          </a:xfrm>
        </p:grpSpPr>
        <p:sp>
          <p:nvSpPr>
            <p:cNvPr id="83" name="Rettangolo 82"/>
            <p:cNvSpPr/>
            <p:nvPr/>
          </p:nvSpPr>
          <p:spPr>
            <a:xfrm>
              <a:off x="1028700" y="3860973"/>
              <a:ext cx="2171700" cy="21717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ttangolo 83"/>
            <p:cNvSpPr/>
            <p:nvPr/>
          </p:nvSpPr>
          <p:spPr>
            <a:xfrm>
              <a:off x="11811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ttangolo 84"/>
            <p:cNvSpPr/>
            <p:nvPr/>
          </p:nvSpPr>
          <p:spPr>
            <a:xfrm>
              <a:off x="15811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ttangolo 85"/>
            <p:cNvSpPr/>
            <p:nvPr/>
          </p:nvSpPr>
          <p:spPr>
            <a:xfrm>
              <a:off x="19812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ttangolo 86"/>
            <p:cNvSpPr/>
            <p:nvPr/>
          </p:nvSpPr>
          <p:spPr>
            <a:xfrm>
              <a:off x="238125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ttangolo 87"/>
            <p:cNvSpPr/>
            <p:nvPr/>
          </p:nvSpPr>
          <p:spPr>
            <a:xfrm>
              <a:off x="2781300" y="40514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ttangolo 88"/>
            <p:cNvSpPr/>
            <p:nvPr/>
          </p:nvSpPr>
          <p:spPr>
            <a:xfrm>
              <a:off x="11811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ttangolo 89"/>
            <p:cNvSpPr/>
            <p:nvPr/>
          </p:nvSpPr>
          <p:spPr>
            <a:xfrm>
              <a:off x="15811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ttangolo 90"/>
            <p:cNvSpPr/>
            <p:nvPr/>
          </p:nvSpPr>
          <p:spPr>
            <a:xfrm>
              <a:off x="19812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ttangolo 91"/>
            <p:cNvSpPr/>
            <p:nvPr/>
          </p:nvSpPr>
          <p:spPr>
            <a:xfrm>
              <a:off x="238125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ttangolo 92"/>
            <p:cNvSpPr/>
            <p:nvPr/>
          </p:nvSpPr>
          <p:spPr>
            <a:xfrm>
              <a:off x="2781300" y="473727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ttangolo 93"/>
            <p:cNvSpPr/>
            <p:nvPr/>
          </p:nvSpPr>
          <p:spPr>
            <a:xfrm>
              <a:off x="11811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ttangolo 94"/>
            <p:cNvSpPr/>
            <p:nvPr/>
          </p:nvSpPr>
          <p:spPr>
            <a:xfrm>
              <a:off x="15811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ttangolo 95"/>
            <p:cNvSpPr/>
            <p:nvPr/>
          </p:nvSpPr>
          <p:spPr>
            <a:xfrm>
              <a:off x="19812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ttangolo 96"/>
            <p:cNvSpPr/>
            <p:nvPr/>
          </p:nvSpPr>
          <p:spPr>
            <a:xfrm>
              <a:off x="238125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ttangolo 97"/>
            <p:cNvSpPr/>
            <p:nvPr/>
          </p:nvSpPr>
          <p:spPr>
            <a:xfrm>
              <a:off x="2781300" y="5391323"/>
              <a:ext cx="247650" cy="495300"/>
            </a:xfrm>
            <a:prstGeom prst="rect">
              <a:avLst/>
            </a:prstGeom>
            <a:noFill/>
            <a:ln w="57150"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9" name="Rettangolo 98"/>
          <p:cNvSpPr/>
          <p:nvPr/>
        </p:nvSpPr>
        <p:spPr>
          <a:xfrm>
            <a:off x="4038600" y="2284939"/>
            <a:ext cx="16715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A&gt;</a:t>
            </a:r>
            <a:r>
              <a:rPr lang="en-US" sz="32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p</a:t>
            </a:r>
            <a:endParaRPr lang="en-US" sz="3200" dirty="0"/>
          </a:p>
        </p:txBody>
      </p:sp>
      <p:sp>
        <p:nvSpPr>
          <p:cNvPr id="102" name="Ovale 101"/>
          <p:cNvSpPr/>
          <p:nvPr/>
        </p:nvSpPr>
        <p:spPr>
          <a:xfrm>
            <a:off x="8204898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e 102"/>
          <p:cNvSpPr/>
          <p:nvPr/>
        </p:nvSpPr>
        <p:spPr>
          <a:xfrm>
            <a:off x="7809943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e 103"/>
          <p:cNvSpPr/>
          <p:nvPr/>
        </p:nvSpPr>
        <p:spPr>
          <a:xfrm>
            <a:off x="8599853" y="5306015"/>
            <a:ext cx="200690" cy="200690"/>
          </a:xfrm>
          <a:prstGeom prst="ellipse">
            <a:avLst/>
          </a:prstGeom>
          <a:solidFill>
            <a:schemeClr val="tx1"/>
          </a:solid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ttangolo 104"/>
          <p:cNvSpPr/>
          <p:nvPr/>
        </p:nvSpPr>
        <p:spPr>
          <a:xfrm>
            <a:off x="6574997" y="3758741"/>
            <a:ext cx="20183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A&gt;</a:t>
            </a:r>
            <a:r>
              <a:rPr lang="en-US" sz="3200" b="1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rocess</a:t>
            </a:r>
            <a:endParaRPr lang="en-US" sz="3200" dirty="0"/>
          </a:p>
        </p:txBody>
      </p:sp>
      <p:cxnSp>
        <p:nvCxnSpPr>
          <p:cNvPr id="107" name="Connettore 2 106"/>
          <p:cNvCxnSpPr/>
          <p:nvPr/>
        </p:nvCxnSpPr>
        <p:spPr>
          <a:xfrm flipH="1" flipV="1">
            <a:off x="2990850" y="3676650"/>
            <a:ext cx="428243" cy="77972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CasellaDiTesto 107"/>
          <p:cNvSpPr txBox="1"/>
          <p:nvPr/>
        </p:nvSpPr>
        <p:spPr>
          <a:xfrm>
            <a:off x="5908892" y="2360546"/>
            <a:ext cx="5131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es from chip to chip (local mean)</a:t>
            </a:r>
          </a:p>
        </p:txBody>
      </p:sp>
      <p:sp>
        <p:nvSpPr>
          <p:cNvPr id="109" name="CasellaDiTesto 108"/>
          <p:cNvSpPr txBox="1"/>
          <p:nvPr/>
        </p:nvSpPr>
        <p:spPr>
          <a:xfrm>
            <a:off x="8800543" y="3625373"/>
            <a:ext cx="30604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erty of the whol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lobal me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092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Local and global erro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41986" name="Picture 2" descr="proc_err_04_local_globa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170" b="-1085"/>
          <a:stretch>
            <a:fillRect/>
          </a:stretch>
        </p:blipFill>
        <p:spPr bwMode="auto">
          <a:xfrm>
            <a:off x="2209800" y="775444"/>
            <a:ext cx="5877081" cy="530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7320862" y="4343828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max"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200438" y="4210419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min"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52005" y="5366181"/>
            <a:ext cx="24609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corner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typical"</a:t>
            </a:r>
          </a:p>
        </p:txBody>
      </p:sp>
      <p:sp>
        <p:nvSpPr>
          <p:cNvPr id="6" name="Rettangolo 5"/>
          <p:cNvSpPr/>
          <p:nvPr/>
        </p:nvSpPr>
        <p:spPr>
          <a:xfrm>
            <a:off x="4667250" y="3867150"/>
            <a:ext cx="342900" cy="1714500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002594" y="4569155"/>
            <a:ext cx="1006219" cy="1002447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2853311" y="4540193"/>
            <a:ext cx="1080513" cy="1002447"/>
          </a:xfrm>
          <a:prstGeom prst="rect">
            <a:avLst/>
          </a:prstGeom>
          <a:solidFill>
            <a:schemeClr val="accent6">
              <a:lumMod val="60000"/>
              <a:lumOff val="40000"/>
              <a:alpha val="57000"/>
            </a:schemeClr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onnettore 2 15"/>
          <p:cNvCxnSpPr/>
          <p:nvPr/>
        </p:nvCxnSpPr>
        <p:spPr>
          <a:xfrm flipV="1">
            <a:off x="2853311" y="5472753"/>
            <a:ext cx="1964186" cy="308926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/>
          <p:cNvSpPr txBox="1"/>
          <p:nvPr/>
        </p:nvSpPr>
        <p:spPr>
          <a:xfrm>
            <a:off x="7008813" y="1045602"/>
            <a:ext cx="4613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dom errors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 loca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global</a:t>
            </a:r>
          </a:p>
        </p:txBody>
      </p:sp>
      <p:sp>
        <p:nvSpPr>
          <p:cNvPr id="18" name="Freccia a sinistra 17"/>
          <p:cNvSpPr/>
          <p:nvPr/>
        </p:nvSpPr>
        <p:spPr>
          <a:xfrm>
            <a:off x="6248400" y="1045602"/>
            <a:ext cx="635131" cy="461665"/>
          </a:xfrm>
          <a:prstGeom prst="lef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/>
          <p:cNvSpPr txBox="1"/>
          <p:nvPr/>
        </p:nvSpPr>
        <p:spPr>
          <a:xfrm>
            <a:off x="8138352" y="1661562"/>
            <a:ext cx="34591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practice, the distribution of local errors is much narrower than shown here</a:t>
            </a:r>
          </a:p>
        </p:txBody>
      </p:sp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432432"/>
              </p:ext>
            </p:extLst>
          </p:nvPr>
        </p:nvGraphicFramePr>
        <p:xfrm>
          <a:off x="8598393" y="3412745"/>
          <a:ext cx="2878310" cy="74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914400" imgH="241200" progId="Equation.DSMT4">
                  <p:embed/>
                </p:oleObj>
              </mc:Choice>
              <mc:Fallback>
                <p:oleObj name="Equation" r:id="rId4" imgW="9144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393" y="3412745"/>
                        <a:ext cx="2878310" cy="74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ttore 2 19"/>
          <p:cNvCxnSpPr>
            <a:stCxn id="5" idx="1"/>
          </p:cNvCxnSpPr>
          <p:nvPr/>
        </p:nvCxnSpPr>
        <p:spPr>
          <a:xfrm flipH="1">
            <a:off x="6564465" y="4759327"/>
            <a:ext cx="756397" cy="282089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>
            <a:off x="1897752" y="4710144"/>
            <a:ext cx="1160166" cy="282089"/>
          </a:xfrm>
          <a:prstGeom prst="straightConnector1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64C1043C-97E9-4994-A1C5-FD5853BA2302}"/>
              </a:ext>
            </a:extLst>
          </p:cNvPr>
          <p:cNvSpPr txBox="1"/>
          <p:nvPr/>
        </p:nvSpPr>
        <p:spPr>
          <a:xfrm>
            <a:off x="514889" y="1984727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p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CB6D6CAB-C751-4BB5-A6E2-094225E849D3}"/>
              </a:ext>
            </a:extLst>
          </p:cNvPr>
          <p:cNvSpPr txBox="1"/>
          <p:nvPr/>
        </p:nvSpPr>
        <p:spPr>
          <a:xfrm>
            <a:off x="217967" y="3198167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</a:p>
        </p:txBody>
      </p:sp>
      <p:sp>
        <p:nvSpPr>
          <p:cNvPr id="25" name="Freccia a destra 24">
            <a:extLst>
              <a:ext uri="{FF2B5EF4-FFF2-40B4-BE49-F238E27FC236}">
                <a16:creationId xmlns:a16="http://schemas.microsoft.com/office/drawing/2014/main" id="{AE840836-8EF6-47C4-9CEC-AD2283968CA4}"/>
              </a:ext>
            </a:extLst>
          </p:cNvPr>
          <p:cNvSpPr/>
          <p:nvPr/>
        </p:nvSpPr>
        <p:spPr>
          <a:xfrm>
            <a:off x="1507822" y="2012237"/>
            <a:ext cx="519764" cy="461665"/>
          </a:xfrm>
          <a:prstGeom prst="rightArrow">
            <a:avLst/>
          </a:prstGeom>
          <a:solidFill>
            <a:srgbClr val="FF00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ccia a destra 25">
            <a:extLst>
              <a:ext uri="{FF2B5EF4-FFF2-40B4-BE49-F238E27FC236}">
                <a16:creationId xmlns:a16="http://schemas.microsoft.com/office/drawing/2014/main" id="{0F51CBE2-34D7-4D59-8932-8843D36042B3}"/>
              </a:ext>
            </a:extLst>
          </p:cNvPr>
          <p:cNvSpPr/>
          <p:nvPr/>
        </p:nvSpPr>
        <p:spPr>
          <a:xfrm rot="1617491">
            <a:off x="1562159" y="3456123"/>
            <a:ext cx="519764" cy="461665"/>
          </a:xfrm>
          <a:prstGeom prst="rightArrow">
            <a:avLst/>
          </a:prstGeom>
          <a:solidFill>
            <a:srgbClr val="0070C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384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6" grpId="0" animBg="1"/>
      <p:bldP spid="10" grpId="0" animBg="1"/>
      <p:bldP spid="11" grpId="0" animBg="1"/>
      <p:bldP spid="17" grpId="0"/>
      <p:bldP spid="18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76300" y="12329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 dirty="0"/>
              <a:t>Matching errors: definition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374268"/>
              </p:ext>
            </p:extLst>
          </p:nvPr>
        </p:nvGraphicFramePr>
        <p:xfrm>
          <a:off x="4048969" y="1398092"/>
          <a:ext cx="2533650" cy="18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888840" imgH="660240" progId="Equation.DSMT4">
                  <p:embed/>
                </p:oleObj>
              </mc:Choice>
              <mc:Fallback>
                <p:oleObj name="Equation" r:id="rId3" imgW="888840" imgH="660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69" y="1398092"/>
                        <a:ext cx="2533650" cy="1879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1028700" y="1276350"/>
            <a:ext cx="2171700" cy="217170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1447800" y="1968600"/>
            <a:ext cx="457200" cy="850799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2133600" y="1968600"/>
            <a:ext cx="457200" cy="850799"/>
          </a:xfrm>
          <a:prstGeom prst="rect">
            <a:avLst/>
          </a:prstGeom>
          <a:noFill/>
          <a:ln w="5715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/>
          <p:cNvSpPr txBox="1"/>
          <p:nvPr/>
        </p:nvSpPr>
        <p:spPr>
          <a:xfrm>
            <a:off x="388054" y="4018558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nent 1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1021773" y="4658152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onent 2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447800" y="1398092"/>
            <a:ext cx="611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2114550" y="1382646"/>
            <a:ext cx="6110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it-IT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Connettore 2 27"/>
          <p:cNvCxnSpPr/>
          <p:nvPr/>
        </p:nvCxnSpPr>
        <p:spPr>
          <a:xfrm flipV="1">
            <a:off x="1447800" y="2971800"/>
            <a:ext cx="95250" cy="937667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2 28"/>
          <p:cNvCxnSpPr/>
          <p:nvPr/>
        </p:nvCxnSpPr>
        <p:spPr>
          <a:xfrm flipH="1" flipV="1">
            <a:off x="2420082" y="2971800"/>
            <a:ext cx="456468" cy="1677418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/>
          <p:cNvSpPr txBox="1"/>
          <p:nvPr/>
        </p:nvSpPr>
        <p:spPr>
          <a:xfrm>
            <a:off x="3647951" y="3881377"/>
            <a:ext cx="203453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minall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ntical an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ced on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chip</a:t>
            </a:r>
          </a:p>
        </p:txBody>
      </p:sp>
      <p:sp>
        <p:nvSpPr>
          <p:cNvPr id="32" name="Parentesi graffa chiusa 31"/>
          <p:cNvSpPr/>
          <p:nvPr/>
        </p:nvSpPr>
        <p:spPr>
          <a:xfrm>
            <a:off x="3278952" y="3881377"/>
            <a:ext cx="228594" cy="1163100"/>
          </a:xfrm>
          <a:prstGeom prst="rightBrace">
            <a:avLst>
              <a:gd name="adj1" fmla="val 52779"/>
              <a:gd name="adj2" fmla="val 50000"/>
            </a:avLst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781273"/>
              </p:ext>
            </p:extLst>
          </p:nvPr>
        </p:nvGraphicFramePr>
        <p:xfrm>
          <a:off x="8427285" y="1240254"/>
          <a:ext cx="2295275" cy="219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876300" imgH="838200" progId="Equation.DSMT4">
                  <p:embed/>
                </p:oleObj>
              </mc:Choice>
              <mc:Fallback>
                <p:oleObj name="Equation" r:id="rId5" imgW="876300" imgH="83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285" y="1240254"/>
                        <a:ext cx="2295275" cy="2195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ccia bidirezionale orizzontale 34"/>
          <p:cNvSpPr/>
          <p:nvPr/>
        </p:nvSpPr>
        <p:spPr>
          <a:xfrm>
            <a:off x="6881218" y="1967421"/>
            <a:ext cx="1247468" cy="609600"/>
          </a:xfrm>
          <a:prstGeom prst="leftRightArrow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/>
          <p:cNvSpPr txBox="1"/>
          <p:nvPr/>
        </p:nvSpPr>
        <p:spPr>
          <a:xfrm>
            <a:off x="6247703" y="3803932"/>
            <a:ext cx="5440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ndom Matching errors: Main causes</a:t>
            </a:r>
          </a:p>
        </p:txBody>
      </p:sp>
      <p:sp>
        <p:nvSpPr>
          <p:cNvPr id="20" name="CasellaDiTesto 19"/>
          <p:cNvSpPr txBox="1"/>
          <p:nvPr/>
        </p:nvSpPr>
        <p:spPr>
          <a:xfrm>
            <a:off x="5864609" y="4294341"/>
            <a:ext cx="6372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croscopic irregularities (local granularit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ameter gradients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513783" y="725479"/>
            <a:ext cx="4137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error (or mismatch)</a:t>
            </a:r>
          </a:p>
        </p:txBody>
      </p:sp>
      <p:cxnSp>
        <p:nvCxnSpPr>
          <p:cNvPr id="9" name="Connettore 2 8"/>
          <p:cNvCxnSpPr/>
          <p:nvPr/>
        </p:nvCxnSpPr>
        <p:spPr>
          <a:xfrm flipH="1">
            <a:off x="4776716" y="1239075"/>
            <a:ext cx="122830" cy="270564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46901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CB40DA5-F391-47F2-B2E8-4958CCF08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99024"/>
            <a:ext cx="10515600" cy="662397"/>
          </a:xfrm>
        </p:spPr>
        <p:txBody>
          <a:bodyPr/>
          <a:lstStyle/>
          <a:p>
            <a:r>
              <a:rPr lang="en-US" dirty="0"/>
              <a:t>Relationship between matching error and local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8591100-C9FB-4411-8FFF-D4773F4BC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6DDD32B-816D-4322-AB83-6C77276EF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01D1FBE-A4D9-40F4-AFA7-FF85ACB2B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24380"/>
              </p:ext>
            </p:extLst>
          </p:nvPr>
        </p:nvGraphicFramePr>
        <p:xfrm>
          <a:off x="796925" y="1422400"/>
          <a:ext cx="2714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3" imgW="952200" imgH="279360" progId="Equation.DSMT4">
                  <p:embed/>
                </p:oleObj>
              </mc:Choice>
              <mc:Fallback>
                <p:oleObj name="Equation" r:id="rId3" imgW="952200" imgH="279360" progId="Equation.DSMT4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1422400"/>
                        <a:ext cx="2714625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3B4F6A1-28B8-4A23-A75E-D2CACEF71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53323"/>
              </p:ext>
            </p:extLst>
          </p:nvPr>
        </p:nvGraphicFramePr>
        <p:xfrm>
          <a:off x="796925" y="2215948"/>
          <a:ext cx="28241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01D1FBE-A4D9-40F4-AFA7-FF85ACB2B8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2215948"/>
                        <a:ext cx="2824163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3366123-D196-497F-AD3A-2333AF0AD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031491"/>
              </p:ext>
            </p:extLst>
          </p:nvPr>
        </p:nvGraphicFramePr>
        <p:xfrm>
          <a:off x="4353251" y="2291556"/>
          <a:ext cx="3729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7" imgW="1307880" imgH="228600" progId="Equation.DSMT4">
                  <p:embed/>
                </p:oleObj>
              </mc:Choice>
              <mc:Fallback>
                <p:oleObj name="Equation" r:id="rId7" imgW="13078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3B4F6A1-28B8-4A23-A75E-D2CACEF71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251" y="2291556"/>
                        <a:ext cx="3729037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83B8F7D4-EA96-4AE6-B597-523271093827}"/>
              </a:ext>
            </a:extLst>
          </p:cNvPr>
          <p:cNvCxnSpPr/>
          <p:nvPr/>
        </p:nvCxnSpPr>
        <p:spPr>
          <a:xfrm>
            <a:off x="1849711" y="4413087"/>
            <a:ext cx="4832312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A2776966-A7AE-42F7-898A-4043C7A9F5EB}"/>
              </a:ext>
            </a:extLst>
          </p:cNvPr>
          <p:cNvCxnSpPr>
            <a:cxnSpLocks/>
          </p:cNvCxnSpPr>
          <p:nvPr/>
        </p:nvCxnSpPr>
        <p:spPr>
          <a:xfrm>
            <a:off x="4265867" y="3730041"/>
            <a:ext cx="0" cy="1608464"/>
          </a:xfrm>
          <a:prstGeom prst="line">
            <a:avLst/>
          </a:prstGeom>
          <a:ln w="41275">
            <a:solidFill>
              <a:srgbClr val="00B05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8E25C80E-8EF5-4D06-9C70-01AC344180C9}"/>
              </a:ext>
            </a:extLst>
          </p:cNvPr>
          <p:cNvCxnSpPr>
            <a:cxnSpLocks/>
          </p:cNvCxnSpPr>
          <p:nvPr/>
        </p:nvCxnSpPr>
        <p:spPr>
          <a:xfrm>
            <a:off x="5310668" y="3730040"/>
            <a:ext cx="0" cy="163580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34ECF31D-834D-4A96-9724-3F32024E4623}"/>
              </a:ext>
            </a:extLst>
          </p:cNvPr>
          <p:cNvCxnSpPr>
            <a:cxnSpLocks/>
          </p:cNvCxnSpPr>
          <p:nvPr/>
        </p:nvCxnSpPr>
        <p:spPr>
          <a:xfrm>
            <a:off x="2635791" y="3730040"/>
            <a:ext cx="0" cy="1753520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2844EDE-E33E-4BBE-8407-FAB4E0056AF6}"/>
              </a:ext>
            </a:extLst>
          </p:cNvPr>
          <p:cNvSpPr txBox="1"/>
          <p:nvPr/>
        </p:nvSpPr>
        <p:spPr>
          <a:xfrm>
            <a:off x="3700006" y="5252727"/>
            <a:ext cx="1124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hip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A72285C7-68BC-483A-88F4-69036EC13A57}"/>
              </a:ext>
            </a:extLst>
          </p:cNvPr>
          <p:cNvCxnSpPr/>
          <p:nvPr/>
        </p:nvCxnSpPr>
        <p:spPr>
          <a:xfrm flipH="1">
            <a:off x="4265867" y="3884278"/>
            <a:ext cx="1044801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81FD2D0D-AF21-496E-B3ED-357E34AA8FBE}"/>
              </a:ext>
            </a:extLst>
          </p:cNvPr>
          <p:cNvSpPr txBox="1"/>
          <p:nvPr/>
        </p:nvSpPr>
        <p:spPr>
          <a:xfrm>
            <a:off x="4563533" y="3304046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0A34928B-2FAE-4FF3-A76B-E664B779925F}"/>
              </a:ext>
            </a:extLst>
          </p:cNvPr>
          <p:cNvCxnSpPr/>
          <p:nvPr/>
        </p:nvCxnSpPr>
        <p:spPr>
          <a:xfrm>
            <a:off x="2635791" y="4126649"/>
            <a:ext cx="1630076" cy="0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112E69C-E85E-4D53-B848-6B099411FFD8}"/>
              </a:ext>
            </a:extLst>
          </p:cNvPr>
          <p:cNvSpPr txBox="1"/>
          <p:nvPr/>
        </p:nvSpPr>
        <p:spPr>
          <a:xfrm>
            <a:off x="3138781" y="3576094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179BF40-209C-4AC1-B716-ED6B61E94C8D}"/>
              </a:ext>
            </a:extLst>
          </p:cNvPr>
          <p:cNvSpPr txBox="1"/>
          <p:nvPr/>
        </p:nvSpPr>
        <p:spPr>
          <a:xfrm>
            <a:off x="2357363" y="5471515"/>
            <a:ext cx="556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B9F57AFF-0483-4EA9-9B02-7677E46DE18F}"/>
              </a:ext>
            </a:extLst>
          </p:cNvPr>
          <p:cNvSpPr txBox="1"/>
          <p:nvPr/>
        </p:nvSpPr>
        <p:spPr>
          <a:xfrm>
            <a:off x="5032386" y="5422852"/>
            <a:ext cx="556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6E82727F-1350-4B18-AF57-39ECBDB652F6}"/>
              </a:ext>
            </a:extLst>
          </p:cNvPr>
          <p:cNvCxnSpPr>
            <a:cxnSpLocks/>
          </p:cNvCxnSpPr>
          <p:nvPr/>
        </p:nvCxnSpPr>
        <p:spPr>
          <a:xfrm flipH="1">
            <a:off x="2635645" y="5024225"/>
            <a:ext cx="2640825" cy="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49E25E87-0FD7-489B-92DA-2F2BD63446DF}"/>
              </a:ext>
            </a:extLst>
          </p:cNvPr>
          <p:cNvSpPr txBox="1"/>
          <p:nvPr/>
        </p:nvSpPr>
        <p:spPr>
          <a:xfrm>
            <a:off x="3255265" y="4561937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8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174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58339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Matching errors: Microscopic irregularities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481" y="881208"/>
            <a:ext cx="7279184" cy="4934906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95685" y="1160536"/>
            <a:ext cx="33249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= number of dopants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oms within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ponent area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95685" y="2443286"/>
            <a:ext cx="16353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= N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N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73994" y="3007099"/>
            <a:ext cx="38507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pending on the position </a:t>
            </a:r>
          </a:p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 is subjected to larg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ation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554575" y="5095182"/>
                <a:ext cx="685893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it-IT" sz="2400" b="0" i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Δ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75" y="5095182"/>
                <a:ext cx="685893" cy="78380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2116007" y="5248476"/>
                <a:ext cx="1314782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007" y="5248476"/>
                <a:ext cx="1314782" cy="7813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Connettore 2 10"/>
          <p:cNvCxnSpPr>
            <a:stCxn id="10" idx="1"/>
          </p:cNvCxnSpPr>
          <p:nvPr/>
        </p:nvCxnSpPr>
        <p:spPr>
          <a:xfrm flipH="1">
            <a:off x="1240468" y="5639160"/>
            <a:ext cx="875539" cy="7616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/>
          <p:cNvSpPr txBox="1"/>
          <p:nvPr/>
        </p:nvSpPr>
        <p:spPr>
          <a:xfrm>
            <a:off x="373994" y="4213086"/>
            <a:ext cx="41980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mportant parameter is: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matching error: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2171042" y="2417804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ing error</a:t>
            </a:r>
          </a:p>
        </p:txBody>
      </p:sp>
    </p:spTree>
    <p:extLst>
      <p:ext uri="{BB962C8B-B14F-4D97-AF65-F5344CB8AC3E}">
        <p14:creationId xmlns:p14="http://schemas.microsoft.com/office/powerpoint/2010/main" val="146455173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5715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38100">
          <a:solidFill>
            <a:srgbClr val="FF0000"/>
          </a:solidFill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54</Words>
  <Application>Microsoft Office PowerPoint</Application>
  <PresentationFormat>Widescreen</PresentationFormat>
  <Paragraphs>297</Paragraphs>
  <Slides>32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2</vt:i4>
      </vt:variant>
    </vt:vector>
  </HeadingPairs>
  <TitlesOfParts>
    <vt:vector size="40" baseType="lpstr">
      <vt:lpstr>Cambria Math</vt:lpstr>
      <vt:lpstr>Calibri</vt:lpstr>
      <vt:lpstr>Symbol</vt:lpstr>
      <vt:lpstr>Arial</vt:lpstr>
      <vt:lpstr>Times New Roman</vt:lpstr>
      <vt:lpstr>Tema di Office</vt:lpstr>
      <vt:lpstr>Equation</vt:lpstr>
      <vt:lpstr>MathType 6.0 Equation</vt:lpstr>
      <vt:lpstr>Process Errors in Integrated Circuits</vt:lpstr>
      <vt:lpstr>Components of the error and statistical representation</vt:lpstr>
      <vt:lpstr>Confidence intervals</vt:lpstr>
      <vt:lpstr>Errors in Integrated Circuits: Levels</vt:lpstr>
      <vt:lpstr>Local and global errors: means</vt:lpstr>
      <vt:lpstr>Local and global errors</vt:lpstr>
      <vt:lpstr>Matching errors: definition</vt:lpstr>
      <vt:lpstr>Relationship between matching error and local error</vt:lpstr>
      <vt:lpstr>Matching errors: Microscopic irregularities </vt:lpstr>
      <vt:lpstr>Matching errors: Microscopic irregularities </vt:lpstr>
      <vt:lpstr>Microscopic irregularities: effect of device area</vt:lpstr>
      <vt:lpstr>Microscopic irregularities: the Pelgrom model</vt:lpstr>
      <vt:lpstr>Matching Errors: Gradients</vt:lpstr>
      <vt:lpstr>Effect of gradients on device matching</vt:lpstr>
      <vt:lpstr>Layout rules that prevent device  mismatch caused by gradients</vt:lpstr>
      <vt:lpstr>Common centroid configuration: Oblique gradients</vt:lpstr>
      <vt:lpstr>Split and connect components in common centroid configurations</vt:lpstr>
      <vt:lpstr>Presentazione standard di PowerPoint</vt:lpstr>
      <vt:lpstr>Presentazione standard di PowerPoint</vt:lpstr>
      <vt:lpstr>Other Layout rules for improving device matching</vt:lpstr>
      <vt:lpstr>Other Layout rules for improving device matching</vt:lpstr>
      <vt:lpstr>Summary of rules for a good device matching </vt:lpstr>
      <vt:lpstr>Rules to obtain accurate ratios</vt:lpstr>
      <vt:lpstr>Accurate ratios: modular components </vt:lpstr>
      <vt:lpstr>Presentazione standard di PowerPoint</vt:lpstr>
      <vt:lpstr>Elements of error propagation theory</vt:lpstr>
      <vt:lpstr>For multiple independent variables - general case</vt:lpstr>
      <vt:lpstr>Error propagation: particular case 1</vt:lpstr>
      <vt:lpstr>Error propagation: particular case 1</vt:lpstr>
      <vt:lpstr>Error propagation: particular case 2</vt:lpstr>
      <vt:lpstr>Application to matching errors</vt:lpstr>
      <vt:lpstr>Matching errors: statistical independenc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43</cp:revision>
  <dcterms:created xsi:type="dcterms:W3CDTF">2015-02-03T16:10:37Z</dcterms:created>
  <dcterms:modified xsi:type="dcterms:W3CDTF">2022-04-05T19:22:38Z</dcterms:modified>
</cp:coreProperties>
</file>